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AB5153" w14:textId="6CCB2791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</w:t>
      </w:r>
      <w:r w:rsidR="00F32EDF">
        <w:rPr>
          <w:rFonts w:ascii="Kh Muol" w:hAnsi="Kh Muol" w:cs="Kh Muol"/>
          <w:sz w:val="14"/>
          <w:szCs w:val="22"/>
        </w:rPr>
        <w:t xml:space="preserve">      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85BBAF7" w14:textId="57103DC0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F32EDF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2205917" w14:textId="2D1296BA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965DC3"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E06AC83" w14:textId="2A5CBE7B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114D94F" w14:textId="77777777" w:rsidR="00E13B04" w:rsidRDefault="00E13B0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07E17CA0" w14:textId="77777777"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14:paraId="7076C031" w14:textId="77777777"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16B80F3D" w14:textId="77777777" w:rsidR="00C42903" w:rsidRDefault="00C42903" w:rsidP="00C42903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 w:rsidRPr="00C42903">
        <w:rPr>
          <w:rFonts w:ascii="Kh Content" w:hAnsi="Kh Content" w:cs="Kh Content" w:hint="cs"/>
          <w:sz w:val="24"/>
          <w:szCs w:val="24"/>
          <w:cs/>
        </w:rPr>
        <w:t>គេ</w:t>
      </w:r>
      <w:r>
        <w:rPr>
          <w:rFonts w:ascii="Kh Content" w:hAnsi="Kh Content" w:cs="Kh Content" w:hint="cs"/>
          <w:sz w:val="24"/>
          <w:szCs w:val="24"/>
          <w:cs/>
        </w:rPr>
        <w:t>ឲ្យចំនួនកុំផ្លិច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540" w:dyaOrig="400" w14:anchorId="3AB19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0.1pt" o:ole="">
            <v:imagedata r:id="rId7" o:title=""/>
          </v:shape>
          <o:OLEObject Type="Embed" ProgID="Equation.DSMT4" ShapeID="_x0000_i1025" DrawAspect="Content" ObjectID="_1561129341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A20E721">
          <v:shape id="_x0000_i1026" type="#_x0000_t75" style="width:71.15pt;height:20.1pt" o:ole="">
            <v:imagedata r:id="rId9" o:title=""/>
          </v:shape>
          <o:OLEObject Type="Embed" ProgID="Equation.DSMT4" ShapeID="_x0000_i1026" DrawAspect="Content" ObjectID="_1561129342" r:id="rId1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E2D5F51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6B4FC07E">
          <v:shape id="_x0000_i1027" type="#_x0000_t75" style="width:14.25pt;height:19.25pt" o:ole="">
            <v:imagedata r:id="rId11" o:title=""/>
          </v:shape>
          <o:OLEObject Type="Embed" ProgID="Equation.DSMT4" ShapeID="_x0000_i1027" DrawAspect="Content" ObjectID="_1561129343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300" w:dyaOrig="360" w14:anchorId="6D988401">
          <v:shape id="_x0000_i1028" type="#_x0000_t75" style="width:15.05pt;height:19.25pt" o:ole="">
            <v:imagedata r:id="rId13" o:title=""/>
          </v:shape>
          <o:OLEObject Type="Embed" ProgID="Equation.DSMT4" ShapeID="_x0000_i1028" DrawAspect="Content" ObjectID="_1561129344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1DAE7D32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180" w:dyaOrig="360" w14:anchorId="0F0CF94D">
          <v:shape id="_x0000_i1029" type="#_x0000_t75" style="width:59.45pt;height:19.25pt" o:ole="">
            <v:imagedata r:id="rId15" o:title=""/>
          </v:shape>
          <o:OLEObject Type="Embed" ProgID="Equation.DSMT4" ShapeID="_x0000_i1029" DrawAspect="Content" ObjectID="_1561129345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30"/>
          <w:sz w:val="24"/>
          <w:szCs w:val="24"/>
          <w:cs/>
        </w:rPr>
        <w:object w:dxaOrig="840" w:dyaOrig="680" w14:anchorId="7FC4B7D7">
          <v:shape id="_x0000_i1030" type="#_x0000_t75" style="width:41.85pt;height:34.35pt" o:ole="">
            <v:imagedata r:id="rId17" o:title=""/>
          </v:shape>
          <o:OLEObject Type="Embed" ProgID="Equation.DSMT4" ShapeID="_x0000_i1030" DrawAspect="Content" ObjectID="_1561129346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</w:t>
      </w:r>
      <w:r w:rsidR="00DE7D11">
        <w:rPr>
          <w:rFonts w:ascii="Kh Content" w:hAnsi="Kh Content" w:cs="Kh Content"/>
          <w:sz w:val="24"/>
          <w:szCs w:val="24"/>
        </w:rPr>
        <w:t xml:space="preserve"> </w:t>
      </w:r>
      <w:r w:rsidR="00DE7D11">
        <w:rPr>
          <w:rFonts w:ascii="Kh Content" w:hAnsi="Kh Content" w:cs="Kh Content" w:hint="cs"/>
          <w:sz w:val="24"/>
          <w:szCs w:val="24"/>
          <w:cs/>
        </w:rPr>
        <w:t>រួច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="00DE7D11">
        <w:rPr>
          <w:rFonts w:ascii="Kh Content" w:hAnsi="Kh Content" w:cs="Kh Content" w:hint="cs"/>
          <w:sz w:val="24"/>
          <w:szCs w:val="24"/>
          <w:cs/>
        </w:rPr>
        <w:t>ពិជគណិត</w:t>
      </w:r>
      <w:r w:rsidR="00E32E70">
        <w:rPr>
          <w:rFonts w:ascii="Kh Content" w:hAnsi="Kh Content" w:cs="Kh Content" w:hint="cs"/>
          <w:sz w:val="24"/>
          <w:szCs w:val="24"/>
          <w:cs/>
        </w:rPr>
        <w:t>។</w:t>
      </w:r>
    </w:p>
    <w:p w14:paraId="4A05A7AD" w14:textId="77777777" w:rsidR="00D278C8" w:rsidRDefault="00D278C8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តម្លៃ </w:t>
      </w:r>
      <w:r w:rsidRPr="00D278C8">
        <w:rPr>
          <w:rFonts w:ascii="Kh Content" w:hAnsi="Kh Content" w:cs="Kh Content"/>
          <w:position w:val="-30"/>
          <w:sz w:val="24"/>
          <w:szCs w:val="24"/>
        </w:rPr>
        <w:object w:dxaOrig="2079" w:dyaOrig="760" w14:anchorId="38CDAE23">
          <v:shape id="_x0000_i1031" type="#_x0000_t75" style="width:105.5pt;height:37.65pt" o:ole="">
            <v:imagedata r:id="rId19" o:title=""/>
          </v:shape>
          <o:OLEObject Type="Embed" ProgID="Equation.DSMT4" ShapeID="_x0000_i1031" DrawAspect="Content" ObjectID="_1561129347" r:id="rId20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FE80BF" w14:textId="77777777" w:rsidR="00F30042" w:rsidRDefault="00F3004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1F9E049E" w14:textId="77777777" w:rsidR="00F30042" w:rsidRDefault="00F30042" w:rsidP="00F3004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 w:rsidR="000F3DB2">
        <w:rPr>
          <w:rFonts w:ascii="Kh Content" w:hAnsi="Kh Content" w:cs="Kh Content"/>
          <w:sz w:val="24"/>
          <w:szCs w:val="24"/>
        </w:rPr>
        <w:tab/>
      </w:r>
      <w:r w:rsidRPr="00F3004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 w14:anchorId="459E5872">
          <v:shape id="_x0000_i1032" type="#_x0000_t75" style="width:87.05pt;height:33.5pt" o:ole="">
            <v:imagedata r:id="rId21" o:title=""/>
          </v:shape>
          <o:OLEObject Type="Embed" ProgID="Equation.DSMT4" ShapeID="_x0000_i1032" DrawAspect="Content" ObjectID="_1561129348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F3DB2">
        <w:rPr>
          <w:rFonts w:ascii="Kh Content" w:hAnsi="Kh Content" w:cs="Kh Content"/>
          <w:sz w:val="24"/>
          <w:szCs w:val="24"/>
        </w:rPr>
        <w:tab/>
      </w:r>
      <w:r w:rsidR="000F3DB2">
        <w:rPr>
          <w:rFonts w:ascii="Kh Content" w:hAnsi="Kh Content" w:cs="Kh Content" w:hint="cs"/>
          <w:sz w:val="24"/>
          <w:szCs w:val="24"/>
          <w:cs/>
        </w:rPr>
        <w:t>ខ)</w:t>
      </w:r>
      <w:r w:rsidR="000F3DB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2"/>
          <w:sz w:val="24"/>
          <w:szCs w:val="24"/>
          <w:cs/>
        </w:rPr>
        <w:object w:dxaOrig="1760" w:dyaOrig="560" w14:anchorId="66B3DE2F">
          <v:shape id="_x0000_i1033" type="#_x0000_t75" style="width:88.75pt;height:27.65pt" o:ole="">
            <v:imagedata r:id="rId23" o:title=""/>
          </v:shape>
          <o:OLEObject Type="Embed" ProgID="Equation.DSMT4" ShapeID="_x0000_i1033" DrawAspect="Content" ObjectID="_1561129349" r:id="rId24"/>
        </w:object>
      </w:r>
      <w:r w:rsidR="000F3DB2">
        <w:rPr>
          <w:rFonts w:ascii="Kh Content" w:hAnsi="Kh Content" w:cs="Kh Content"/>
          <w:sz w:val="24"/>
          <w:szCs w:val="24"/>
          <w:cs/>
        </w:rPr>
        <w:t xml:space="preserve"> </w:t>
      </w:r>
      <w:r w:rsidR="00CF2E12">
        <w:rPr>
          <w:rFonts w:ascii="Kh Content" w:hAnsi="Kh Content" w:cs="Kh Content"/>
          <w:sz w:val="24"/>
          <w:szCs w:val="24"/>
        </w:rPr>
        <w:tab/>
      </w:r>
      <w:r w:rsidR="00CF2E12">
        <w:rPr>
          <w:rFonts w:ascii="Kh Content" w:hAnsi="Kh Content" w:cs="Kh Content" w:hint="cs"/>
          <w:sz w:val="24"/>
          <w:szCs w:val="24"/>
          <w:cs/>
        </w:rPr>
        <w:t>គ)</w:t>
      </w:r>
      <w:r w:rsidR="00CF2E1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4"/>
          <w:sz w:val="24"/>
          <w:szCs w:val="24"/>
          <w:cs/>
        </w:rPr>
        <w:object w:dxaOrig="1600" w:dyaOrig="660" w14:anchorId="1D5FA9F0">
          <v:shape id="_x0000_i1034" type="#_x0000_t75" style="width:79.55pt;height:33.5pt" o:ole="">
            <v:imagedata r:id="rId25" o:title=""/>
          </v:shape>
          <o:OLEObject Type="Embed" ProgID="Equation.DSMT4" ShapeID="_x0000_i1034" DrawAspect="Content" ObjectID="_1561129350" r:id="rId26"/>
        </w:object>
      </w:r>
      <w:r w:rsidR="00CF2E12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23E417" w14:textId="77777777" w:rsidR="00F30042" w:rsidRDefault="00CF2E1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67252"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980" w:dyaOrig="660" w14:anchorId="7A070F23">
          <v:shape id="_x0000_i1035" type="#_x0000_t75" style="width:98.8pt;height:33.5pt" o:ole="">
            <v:imagedata r:id="rId27" o:title=""/>
          </v:shape>
          <o:OLEObject Type="Embed" ProgID="Equation.DSMT4" ShapeID="_x0000_i1035" DrawAspect="Content" ObjectID="_1561129351" r:id="rId28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ដែល</w:t>
      </w:r>
      <w:r w:rsidR="00767252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1300" w:dyaOrig="400" w14:anchorId="7BDC9F55">
          <v:shape id="_x0000_i1036" type="#_x0000_t75" style="width:64.45pt;height:20.1pt" o:ole="">
            <v:imagedata r:id="rId29" o:title=""/>
          </v:shape>
          <o:OLEObject Type="Embed" ProgID="Equation.DSMT4" ShapeID="_x0000_i1036" DrawAspect="Content" ObjectID="_1561129352" r:id="rId30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។</w:t>
      </w:r>
    </w:p>
    <w:p w14:paraId="57F1ECCB" w14:textId="77777777" w:rsidR="00CF2E1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តម្លៃ</w:t>
      </w:r>
      <w:r w:rsidRPr="00767252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9D97630">
          <v:shape id="_x0000_i1037" type="#_x0000_t75" style="width:20.95pt;height:16.75pt" o:ole="">
            <v:imagedata r:id="rId31" o:title=""/>
          </v:shape>
          <o:OLEObject Type="Embed" ProgID="Equation.DSMT4" ShapeID="_x0000_i1037" DrawAspect="Content" ObjectID="_1561129353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67252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06980873">
          <v:shape id="_x0000_i1038" type="#_x0000_t75" style="width:8.35pt;height:10.9pt" o:ole="">
            <v:imagedata r:id="rId33" o:title=""/>
          </v:shape>
          <o:OLEObject Type="Embed" ProgID="Equation.DSMT4" ShapeID="_x0000_i1038" DrawAspect="Content" ObjectID="_1561129354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67252">
        <w:rPr>
          <w:rFonts w:ascii="Kh Content" w:hAnsi="Kh Content" w:cs="Kh Content"/>
          <w:position w:val="-36"/>
          <w:sz w:val="24"/>
          <w:szCs w:val="24"/>
          <w:cs/>
        </w:rPr>
        <w:object w:dxaOrig="2600" w:dyaOrig="740" w14:anchorId="1188E4AB">
          <v:shape id="_x0000_i1039" type="#_x0000_t75" style="width:129.75pt;height:36pt" o:ole="">
            <v:imagedata r:id="rId35" o:title=""/>
          </v:shape>
          <o:OLEObject Type="Embed" ProgID="Equation.DSMT4" ShapeID="_x0000_i1039" DrawAspect="Content" ObjectID="_1561129355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16088D" w14:textId="77777777" w:rsidR="0076725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គណនាអាំងតេក្រាល</w:t>
      </w:r>
      <w:r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579" w:dyaOrig="660" w14:anchorId="4BB93323">
          <v:shape id="_x0000_i1040" type="#_x0000_t75" style="width:78.7pt;height:33.5pt" o:ole="">
            <v:imagedata r:id="rId37" o:title=""/>
          </v:shape>
          <o:OLEObject Type="Embed" ProgID="Equation.DSMT4" ShapeID="_x0000_i1040" DrawAspect="Content" ObjectID="_1561129356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352FD24" w14:textId="77777777" w:rsidR="00CF2E12" w:rsidRDefault="0076725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ឲ្យសមីការឌីផេរ៉ង់ស្យែល </w:t>
      </w:r>
      <w:r w:rsidR="0088612E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2880" w:dyaOrig="400" w14:anchorId="1AEB9657">
          <v:shape id="_x0000_i1041" type="#_x0000_t75" style="width:2in;height:20.1pt" o:ole="">
            <v:imagedata r:id="rId39" o:title=""/>
          </v:shape>
          <o:OLEObject Type="Embed" ProgID="Equation.DSMT4" ShapeID="_x0000_i1041" DrawAspect="Content" ObjectID="_1561129357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8612E">
        <w:rPr>
          <w:rFonts w:ascii="Kh Content" w:hAnsi="Kh Content" w:cs="Kh Content" w:hint="cs"/>
          <w:sz w:val="24"/>
          <w:szCs w:val="24"/>
          <w:cs/>
        </w:rPr>
        <w:t>។</w:t>
      </w:r>
    </w:p>
    <w:p w14:paraId="41C6018E" w14:textId="77777777" w:rsidR="0088612E" w:rsidRDefault="0088612E" w:rsidP="0088612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ំនួនពិត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AF34C2A">
          <v:shape id="_x0000_i1042" type="#_x0000_t75" style="width:20.95pt;height:16.75pt" o:ole="">
            <v:imagedata r:id="rId41" o:title=""/>
          </v:shape>
          <o:OLEObject Type="Embed" ProgID="Equation.DSMT4" ShapeID="_x0000_i1042" DrawAspect="Content" ObjectID="_1561129358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8612E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42BDC8D1">
          <v:shape id="_x0000_i1043" type="#_x0000_t75" style="width:8.35pt;height:10.9pt" o:ole="">
            <v:imagedata r:id="rId43" o:title=""/>
          </v:shape>
          <o:OLEObject Type="Embed" ProgID="Equation.DSMT4" ShapeID="_x0000_i1043" DrawAspect="Content" ObjectID="_1561129359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1900" w:dyaOrig="400" w14:anchorId="05CDC070">
          <v:shape id="_x0000_i1044" type="#_x0000_t75" style="width:94.6pt;height:20.1pt" o:ole="">
            <v:imagedata r:id="rId45" o:title=""/>
          </v:shape>
          <o:OLEObject Type="Embed" ProgID="Equation.DSMT4" ShapeID="_x0000_i1044" DrawAspect="Content" ObjectID="_1561129360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88612E">
        <w:rPr>
          <w:rFonts w:ascii="Kh Content" w:hAnsi="Kh Content" w:cs="Kh Content"/>
          <w:position w:val="-14"/>
          <w:sz w:val="24"/>
          <w:szCs w:val="24"/>
        </w:rPr>
        <w:object w:dxaOrig="420" w:dyaOrig="400" w14:anchorId="415C393E">
          <v:shape id="_x0000_i1045" type="#_x0000_t75" style="width:21.75pt;height:20.1pt" o:ole="">
            <v:imagedata r:id="rId47" o:title=""/>
          </v:shape>
          <o:OLEObject Type="Embed" ProgID="Equation.DSMT4" ShapeID="_x0000_i1045" DrawAspect="Content" ObjectID="_1561129361" r:id="rId4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4367642" w14:textId="77777777" w:rsidR="00BE5048" w:rsidRPr="00BE5048" w:rsidRDefault="0088612E" w:rsidP="00BE504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បង្ហាញថា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A0CCDFA">
          <v:shape id="_x0000_i1046" type="#_x0000_t75" style="width:11.7pt;height:16.75pt" o:ole="">
            <v:imagedata r:id="rId49" o:title=""/>
          </v:shape>
          <o:OLEObject Type="Embed" ProgID="Equation.DSMT4" ShapeID="_x0000_i1046" DrawAspect="Content" ObjectID="_1561129362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្លើយនៃ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846AA1E">
          <v:shape id="_x0000_i1047" type="#_x0000_t75" style="width:21.75pt;height:20.1pt" o:ole="">
            <v:imagedata r:id="rId51" o:title=""/>
          </v:shape>
          <o:OLEObject Type="Embed" ProgID="Equation.DSMT4" ShapeID="_x0000_i1047" DrawAspect="Content" ObjectID="_1561129363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លុះត្រាតែ </w:t>
      </w:r>
      <w:r w:rsidRPr="0088612E">
        <w:rPr>
          <w:rFonts w:ascii="Kh Content" w:hAnsi="Kh Content" w:cs="Kh Content"/>
          <w:position w:val="-10"/>
          <w:sz w:val="24"/>
          <w:szCs w:val="24"/>
        </w:rPr>
        <w:object w:dxaOrig="600" w:dyaOrig="320" w14:anchorId="39F90083">
          <v:shape id="_x0000_i1048" type="#_x0000_t75" style="width:30.15pt;height:16.75pt" o:ole="">
            <v:imagedata r:id="rId53" o:title=""/>
          </v:shape>
          <o:OLEObject Type="Embed" ProgID="Equation.DSMT4" ShapeID="_x0000_i1048" DrawAspect="Content" ObjectID="_1561129364" r:id="rId5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88612E">
        <w:rPr>
          <w:rFonts w:ascii="Kh Content" w:hAnsi="Kh Content" w:cs="Kh Content"/>
          <w:position w:val="-16"/>
          <w:sz w:val="24"/>
          <w:szCs w:val="24"/>
          <w:cs/>
        </w:rPr>
        <w:object w:dxaOrig="2020" w:dyaOrig="440" w14:anchorId="20958399">
          <v:shape id="_x0000_i1049" type="#_x0000_t75" style="width:101.3pt;height:20.95pt" o:ole="">
            <v:imagedata r:id="rId55" o:title=""/>
          </v:shape>
          <o:OLEObject Type="Embed" ProgID="Equation.DSMT4" ShapeID="_x0000_i1049" DrawAspect="Content" ObjectID="_1561129365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639B5E" w14:textId="77777777" w:rsidR="00BE5048" w:rsidRDefault="00622BE4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622BE4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2E64E8A">
          <v:shape id="_x0000_i1050" type="#_x0000_t75" style="width:10.9pt;height:12.55pt" o:ole="">
            <v:imagedata r:id="rId57" o:title=""/>
          </v:shape>
          <o:OLEObject Type="Embed" ProgID="Equation.DSMT4" ShapeID="_x0000_i1050" DrawAspect="Content" ObjectID="_1561129366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622BE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5FC252">
          <v:shape id="_x0000_i1051" type="#_x0000_t75" style="width:12.55pt;height:12.55pt" o:ole="">
            <v:imagedata r:id="rId59" o:title=""/>
          </v:shape>
          <o:OLEObject Type="Embed" ProgID="Equation.DSMT4" ShapeID="_x0000_i1051" DrawAspect="Content" ObjectID="_1561129367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326392" w:rsidRPr="00326392">
        <w:rPr>
          <w:rFonts w:ascii="Kh Content" w:hAnsi="Kh Content" w:cs="Kh Content"/>
          <w:position w:val="-14"/>
          <w:sz w:val="24"/>
          <w:szCs w:val="24"/>
          <w:cs/>
        </w:rPr>
        <w:object w:dxaOrig="1820" w:dyaOrig="400" w14:anchorId="0CAEBADB">
          <v:shape id="_x0000_i1052" type="#_x0000_t75" style="width:89.6pt;height:20.1pt" o:ole="">
            <v:imagedata r:id="rId61" o:title=""/>
          </v:shape>
          <o:OLEObject Type="Embed" ProgID="Equation.DSMT4" ShapeID="_x0000_i1052" DrawAspect="Content" ObjectID="_1561129368" r:id="rId62"/>
        </w:object>
      </w:r>
      <w:r w:rsidR="00BE5048">
        <w:rPr>
          <w:rFonts w:ascii="Kh Content" w:hAnsi="Kh Content" w:cs="Kh Content" w:hint="cs"/>
          <w:sz w:val="24"/>
          <w:szCs w:val="24"/>
          <w:cs/>
        </w:rPr>
        <w:t>ហើយមានក្រាប</w:t>
      </w:r>
      <w:r w:rsidR="00BE5048"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308CD">
          <v:shape id="_x0000_i1053" type="#_x0000_t75" style="width:21.75pt;height:20.1pt" o:ole="">
            <v:imagedata r:id="rId63" o:title=""/>
          </v:shape>
          <o:OLEObject Type="Embed" ProgID="Equation.DSMT4" ShapeID="_x0000_i1053" DrawAspect="Content" ObjectID="_1561129369" r:id="rId64"/>
        </w:object>
      </w:r>
      <w:r w:rsidR="00BE5048">
        <w:rPr>
          <w:rFonts w:ascii="Kh Content" w:hAnsi="Kh Content" w:cs="Kh Content"/>
          <w:sz w:val="24"/>
          <w:szCs w:val="24"/>
          <w:cs/>
        </w:rPr>
        <w:t xml:space="preserve"> </w:t>
      </w:r>
      <w:r w:rsidR="00BE5048">
        <w:rPr>
          <w:rFonts w:ascii="Kh Content" w:hAnsi="Kh Content" w:cs="Kh Content" w:hint="cs"/>
          <w:sz w:val="24"/>
          <w:szCs w:val="24"/>
          <w:cs/>
        </w:rPr>
        <w:t>។</w:t>
      </w:r>
    </w:p>
    <w:p w14:paraId="404C3360" w14:textId="77777777" w:rsidR="00767252" w:rsidRDefault="00BE5048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</w:t>
      </w:r>
      <w:r w:rsidRPr="00BE5048">
        <w:rPr>
          <w:rFonts w:ascii="Kh Content" w:hAnsi="Kh Content" w:cs="Kh Content"/>
          <w:position w:val="-20"/>
          <w:sz w:val="24"/>
          <w:szCs w:val="24"/>
        </w:rPr>
        <w:object w:dxaOrig="1020" w:dyaOrig="460" w14:anchorId="74B55E83">
          <v:shape id="_x0000_i1054" type="#_x0000_t75" style="width:50.25pt;height:22.6pt" o:ole="">
            <v:imagedata r:id="rId65" o:title=""/>
          </v:shape>
          <o:OLEObject Type="Embed" ProgID="Equation.DSMT4" ShapeID="_x0000_i1054" DrawAspect="Content" ObjectID="_1561129370" r:id="rId6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6CF7B0B6">
          <v:shape id="_x0000_i1055" type="#_x0000_t75" style="width:22.6pt;height:20.1pt" o:ole="">
            <v:imagedata r:id="rId67" o:title=""/>
          </v:shape>
          <o:OLEObject Type="Embed" ProgID="Equation.DSMT4" ShapeID="_x0000_i1055" DrawAspect="Content" ObjectID="_1561129371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ៃក្រាប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5433053">
          <v:shape id="_x0000_i1056" type="#_x0000_t75" style="width:21.75pt;height:20.1pt" o:ole="">
            <v:imagedata r:id="rId69" o:title=""/>
          </v:shape>
          <o:OLEObject Type="Embed" ProgID="Equation.DSMT4" ShapeID="_x0000_i1056" DrawAspect="Content" ObjectID="_1561129372" r:id="rId7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465BB5A1" w14:textId="77777777" w:rsidR="00BE5048" w:rsidRDefault="00BE5048" w:rsidP="00BE5048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BE504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A1C3E2">
          <v:shape id="_x0000_i1057" type="#_x0000_t75" style="width:11.7pt;height:16.75pt" o:ole="">
            <v:imagedata r:id="rId71" o:title=""/>
          </v:shape>
          <o:OLEObject Type="Embed" ProgID="Equation.DSMT4" ShapeID="_x0000_i1057" DrawAspect="Content" ObjectID="_1561129373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34071">
        <w:rPr>
          <w:rFonts w:ascii="Kh Content" w:hAnsi="Kh Content" w:cs="Kh Content" w:hint="cs"/>
          <w:sz w:val="24"/>
          <w:szCs w:val="24"/>
          <w:cs/>
        </w:rPr>
        <w:t>មានអប្បរមាត្រង់</w:t>
      </w:r>
      <w:r w:rsidR="00834071" w:rsidRPr="00834071">
        <w:rPr>
          <w:rFonts w:ascii="Kh Content" w:hAnsi="Kh Content" w:cs="Kh Content"/>
          <w:position w:val="-6"/>
          <w:sz w:val="24"/>
          <w:szCs w:val="24"/>
        </w:rPr>
        <w:object w:dxaOrig="780" w:dyaOrig="279" w14:anchorId="31E485F3">
          <v:shape id="_x0000_i1058" type="#_x0000_t75" style="width:38.5pt;height:14.25pt" o:ole="">
            <v:imagedata r:id="rId73" o:title=""/>
          </v:shape>
          <o:OLEObject Type="Embed" ProgID="Equation.DSMT4" ShapeID="_x0000_i1058" DrawAspect="Content" ObjectID="_1561129374" r:id="rId74"/>
        </w:object>
      </w:r>
      <w:r w:rsidR="00834071">
        <w:rPr>
          <w:rFonts w:ascii="Kh Content" w:hAnsi="Kh Content" w:cs="Kh Content" w:hint="cs"/>
          <w:sz w:val="24"/>
          <w:szCs w:val="24"/>
          <w:cs/>
        </w:rPr>
        <w:t>។</w:t>
      </w:r>
    </w:p>
    <w:p w14:paraId="4753AD77" w14:textId="77777777" w:rsidR="00BE5048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រភាពនៃអនុគមន៍</w:t>
      </w:r>
      <w:r w:rsidRPr="0083407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6F394BE">
          <v:shape id="_x0000_i1059" type="#_x0000_t75" style="width:11.7pt;height:16.75pt" o:ole="">
            <v:imagedata r:id="rId75" o:title=""/>
          </v:shape>
          <o:OLEObject Type="Embed" ProgID="Equation.DSMT4" ShapeID="_x0000_i1059" DrawAspect="Content" ObjectID="_1561129375" r:id="rId76"/>
        </w:object>
      </w:r>
      <w:r>
        <w:rPr>
          <w:rFonts w:ascii="Kh Content" w:hAnsi="Kh Content" w:cs="Kh Content" w:hint="cs"/>
          <w:sz w:val="24"/>
          <w:szCs w:val="24"/>
          <w:cs/>
        </w:rPr>
        <w:t>។ រកសមីការបន្ទាត់ប៉ះ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699E1237">
          <v:shape id="_x0000_i1060" type="#_x0000_t75" style="width:23.45pt;height:20.1pt" o:ole="">
            <v:imagedata r:id="rId77" o:title=""/>
          </v:shape>
          <o:OLEObject Type="Embed" ProgID="Equation.DSMT4" ShapeID="_x0000_i1060" DrawAspect="Content" ObjectID="_1561129376" r:id="rId7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2DB5F9">
          <v:shape id="_x0000_i1061" type="#_x0000_t75" style="width:21.75pt;height:20.1pt" o:ole="">
            <v:imagedata r:id="rId79" o:title=""/>
          </v:shape>
          <o:OLEObject Type="Embed" ProgID="Equation.DSMT4" ShapeID="_x0000_i1061" DrawAspect="Content" ObjectID="_1561129377" r:id="rId80"/>
        </w:object>
      </w:r>
      <w:r>
        <w:rPr>
          <w:rFonts w:ascii="Kh Content" w:hAnsi="Kh Content" w:cs="Kh Content"/>
          <w:sz w:val="24"/>
          <w:szCs w:val="24"/>
          <w:cs/>
        </w:rPr>
        <w:t>ត្រង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4AB042D">
          <v:shape id="_x0000_i1062" type="#_x0000_t75" style="width:37.65pt;height:20.1pt" o:ole="">
            <v:imagedata r:id="rId81" o:title=""/>
          </v:shape>
          <o:OLEObject Type="Embed" ProgID="Equation.DSMT4" ShapeID="_x0000_i1062" DrawAspect="Content" ObjectID="_1561129378" r:id="rId8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328F1C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បន្ទាត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4FCBE96B">
          <v:shape id="_x0000_i1063" type="#_x0000_t75" style="width:22.6pt;height:20.1pt" o:ole="">
            <v:imagedata r:id="rId83" o:title=""/>
          </v:shape>
          <o:OLEObject Type="Embed" ProgID="Equation.DSMT4" ShapeID="_x0000_i1063" DrawAspect="Content" ObjectID="_1561129379" r:id="rId84"/>
        </w:object>
      </w:r>
      <w:r>
        <w:rPr>
          <w:rFonts w:ascii="Kh Content" w:hAnsi="Kh Content" w:cs="Kh Content"/>
          <w:sz w:val="24"/>
          <w:szCs w:val="24"/>
        </w:rPr>
        <w:t>;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5CC69B1D">
          <v:shape id="_x0000_i1064" type="#_x0000_t75" style="width:23.45pt;height:20.1pt" o:ole="">
            <v:imagedata r:id="rId85" o:title=""/>
          </v:shape>
          <o:OLEObject Type="Embed" ProgID="Equation.DSMT4" ShapeID="_x0000_i1064" DrawAspect="Content" ObjectID="_1561129380" r:id="rId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A39A14B">
          <v:shape id="_x0000_i1065" type="#_x0000_t75" style="width:21.75pt;height:20.1pt" o:ole="">
            <v:imagedata r:id="rId87" o:title=""/>
          </v:shape>
          <o:OLEObject Type="Embed" ProgID="Equation.DSMT4" ShapeID="_x0000_i1065" DrawAspect="Content" ObjectID="_1561129381" r:id="rId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6636E">
        <w:rPr>
          <w:rFonts w:ascii="Kh Content" w:hAnsi="Kh Content" w:cs="Kh Content" w:hint="cs"/>
          <w:sz w:val="24"/>
          <w:szCs w:val="24"/>
          <w:cs/>
        </w:rPr>
        <w:t xml:space="preserve">ក្នុងតម្រុយអរតូណម៉ាល់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1FED9A75">
          <v:shape id="_x0000_i1066" type="#_x0000_t75" style="width:44.35pt;height:20.95pt" o:ole="">
            <v:imagedata r:id="rId89" o:title=""/>
          </v:shape>
          <o:OLEObject Type="Embed" ProgID="Equation.DSMT4" ShapeID="_x0000_i1066" DrawAspect="Content" ObjectID="_1561129382" r:id="rId9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EA9200D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ប្លង់ដែលខ័ណ្ឌដោយអាស៊ីមតូត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794B36AB">
          <v:shape id="_x0000_i1067" type="#_x0000_t75" style="width:22.6pt;height:20.1pt" o:ole="">
            <v:imagedata r:id="rId91" o:title=""/>
          </v:shape>
          <o:OLEObject Type="Embed" ProgID="Equation.DSMT4" ShapeID="_x0000_i1067" DrawAspect="Content" ObjectID="_1561129383" r:id="rId92"/>
        </w:object>
      </w:r>
      <w:r w:rsidR="00E13B04">
        <w:rPr>
          <w:rFonts w:ascii="Kh Content" w:hAnsi="Kh Content" w:cs="Kh Content"/>
          <w:sz w:val="24"/>
          <w:szCs w:val="24"/>
          <w:cs/>
        </w:rPr>
        <w:t>នឹងក្រាប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57D38DA">
          <v:shape id="_x0000_i1068" type="#_x0000_t75" style="width:21.75pt;height:20.1pt" o:ole="">
            <v:imagedata r:id="rId93" o:title=""/>
          </v:shape>
          <o:OLEObject Type="Embed" ProgID="Equation.DSMT4" ShapeID="_x0000_i1068" DrawAspect="Content" ObjectID="_1561129384" r:id="rId94"/>
        </w:object>
      </w:r>
      <w:r w:rsidR="00E13B04">
        <w:rPr>
          <w:rFonts w:ascii="Kh Content" w:hAnsi="Kh Content" w:cs="Kh Content"/>
          <w:sz w:val="24"/>
          <w:szCs w:val="24"/>
        </w:rPr>
        <w:t xml:space="preserve"> </w:t>
      </w:r>
      <w:r w:rsidR="00E13B04">
        <w:rPr>
          <w:rFonts w:ascii="Kh Content" w:hAnsi="Kh Content" w:cs="Kh Content" w:hint="cs"/>
          <w:sz w:val="24"/>
          <w:szCs w:val="24"/>
          <w:cs/>
        </w:rPr>
        <w:t>ជាមួយបន្ទាត់ឈរ</w:t>
      </w:r>
      <w:r w:rsidR="00E13B04" w:rsidRPr="00E13B04">
        <w:rPr>
          <w:rFonts w:ascii="Kh Content" w:hAnsi="Kh Content" w:cs="Kh Content"/>
          <w:position w:val="-10"/>
          <w:sz w:val="24"/>
          <w:szCs w:val="24"/>
          <w:cs/>
        </w:rPr>
        <w:object w:dxaOrig="1100" w:dyaOrig="320" w14:anchorId="3FFAF16A">
          <v:shape id="_x0000_i1069" type="#_x0000_t75" style="width:54.4pt;height:16.75pt" o:ole="">
            <v:imagedata r:id="rId95" o:title=""/>
          </v:shape>
          <o:OLEObject Type="Embed" ProgID="Equation.DSMT4" ShapeID="_x0000_i1069" DrawAspect="Content" ObjectID="_1561129385" r:id="rId96"/>
        </w:object>
      </w:r>
      <w:r w:rsidR="00E13B04">
        <w:rPr>
          <w:rFonts w:ascii="Kh Content" w:hAnsi="Kh Content" w:cs="Kh Content" w:hint="cs"/>
          <w:sz w:val="24"/>
          <w:szCs w:val="24"/>
          <w:cs/>
        </w:rPr>
        <w:t>។</w:t>
      </w:r>
    </w:p>
    <w:p w14:paraId="193F8EBB" w14:textId="77777777" w:rsidR="00E13B04" w:rsidRPr="00E13B04" w:rsidRDefault="00E13B04" w:rsidP="00E13B04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 w:rsidRPr="00101429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 w:rsidRPr="00E13B04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E13B04">
        <w:rPr>
          <w:rFonts w:ascii="Kh Content" w:hAnsi="Kh Content" w:cs="Kh Content"/>
          <w:position w:val="-6"/>
          <w:sz w:val="24"/>
          <w:szCs w:val="24"/>
          <w:cs/>
        </w:rPr>
        <w:object w:dxaOrig="960" w:dyaOrig="279" w14:anchorId="190C50C4">
          <v:shape id="_x0000_i1070" type="#_x0000_t75" style="width:50.25pt;height:14.25pt" o:ole="">
            <v:imagedata r:id="rId97" o:title=""/>
          </v:shape>
          <o:OLEObject Type="Embed" ProgID="Equation.DSMT4" ShapeID="_x0000_i1070" DrawAspect="Content" ObjectID="_1561129386" r:id="rId98"/>
        </w:object>
      </w:r>
    </w:p>
    <w:p w14:paraId="36536703" w14:textId="77777777" w:rsidR="00BE5048" w:rsidRDefault="00F451BB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េលីបមួយមានសមីការទូទៅ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3620" w:dyaOrig="400" w14:anchorId="08834034">
          <v:shape id="_x0000_i1071" type="#_x0000_t75" style="width:180pt;height:21.75pt" o:ole="">
            <v:imagedata r:id="rId99" o:title=""/>
          </v:shape>
          <o:OLEObject Type="Embed" ProgID="Equation.DSMT4" ShapeID="_x0000_i1071" DrawAspect="Content" ObjectID="_1561129387" r:id="rId10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8A3B814" w14:textId="77777777" w:rsidR="00F451BB" w:rsidRDefault="00F451BB" w:rsidP="00F451BB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បម្លែងសមីការអេលីប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42CBEE">
          <v:shape id="_x0000_i1072" type="#_x0000_t75" style="width:21.75pt;height:21.75pt" o:ole="">
            <v:imagedata r:id="rId101" o:title=""/>
          </v:shape>
          <o:OLEObject Type="Embed" ProgID="Equation.DSMT4" ShapeID="_x0000_i1072" DrawAspect="Content" ObjectID="_1561129388" r:id="rId1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ជាទម្រង់សមីការស្តង់ដានែអេលីប។</w:t>
      </w:r>
    </w:p>
    <w:p w14:paraId="7BD9B6DF" w14:textId="77777777" w:rsidR="00F451BB" w:rsidRPr="003F46DC" w:rsidRDefault="00F451BB" w:rsidP="003F46D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 ផ្ចិត កំពូល</w:t>
      </w:r>
      <w:r>
        <w:rPr>
          <w:rFonts w:cstheme="minorBidi" w:hint="cs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ុំ រួចសង់អេលីបនេះក្នុង</w:t>
      </w:r>
      <w:r w:rsidR="0086636E">
        <w:rPr>
          <w:rFonts w:ascii="Kh Content" w:hAnsi="Kh Content" w:cs="Kh Content" w:hint="cs"/>
          <w:sz w:val="24"/>
          <w:szCs w:val="24"/>
          <w:cs/>
        </w:rPr>
        <w:t>តម្រុយអរតូណម៉ាល់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53963669">
          <v:shape id="_x0000_i1073" type="#_x0000_t75" style="width:43.55pt;height:21.75pt" o:ole="">
            <v:imagedata r:id="rId89" o:title=""/>
          </v:shape>
          <o:OLEObject Type="Embed" ProgID="Equation.DSMT4" ShapeID="_x0000_i1073" DrawAspect="Content" ObjectID="_1561129389" r:id="rId10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A498085" w14:textId="77777777" w:rsidR="0086636E" w:rsidRDefault="0086636E" w:rsidP="0086636E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គេមានចំណុច 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3240" w:dyaOrig="400" w14:anchorId="44B248E3">
          <v:shape id="_x0000_i1074" type="#_x0000_t75" style="width:165.75pt;height:21.75pt" o:ole="">
            <v:imagedata r:id="rId104" o:title=""/>
          </v:shape>
          <o:OLEObject Type="Embed" ProgID="Equation.DSMT4" ShapeID="_x0000_i1074" DrawAspect="Content" ObjectID="_1561129390" r:id="rId1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1120" w:dyaOrig="400" w14:anchorId="06A31824">
          <v:shape id="_x0000_i1075" type="#_x0000_t75" style="width:57.75pt;height:21.75pt" o:ole="">
            <v:imagedata r:id="rId106" o:title=""/>
          </v:shape>
          <o:OLEObject Type="Embed" ProgID="Equation.DSMT4" ShapeID="_x0000_i1075" DrawAspect="Content" ObjectID="_1561129391" r:id="rId107"/>
        </w:object>
      </w:r>
      <w:r>
        <w:rPr>
          <w:rFonts w:ascii="Kh Content" w:hAnsi="Kh Content" w:cs="Kh Content"/>
          <w:sz w:val="24"/>
          <w:szCs w:val="24"/>
          <w:cs/>
        </w:rPr>
        <w:t xml:space="preserve"> ក្នុងតម្រុយអរ</w:t>
      </w:r>
      <w:r>
        <w:rPr>
          <w:rFonts w:ascii="Kh Content" w:hAnsi="Kh Content" w:cs="Kh Content" w:hint="cs"/>
          <w:sz w:val="24"/>
          <w:szCs w:val="24"/>
          <w:cs/>
        </w:rPr>
        <w:t>តូណម៉ាល់</w:t>
      </w:r>
      <w:r w:rsidR="00D4623F">
        <w:rPr>
          <w:rFonts w:ascii="Kh Content" w:hAnsi="Kh Content" w:cs="Kh Content" w:hint="cs"/>
          <w:sz w:val="24"/>
          <w:szCs w:val="24"/>
          <w:cs/>
        </w:rPr>
        <w:t xml:space="preserve">​ </w:t>
      </w:r>
      <w:r w:rsidR="00D4623F" w:rsidRPr="00D4623F">
        <w:rPr>
          <w:rFonts w:ascii="Kh Content" w:hAnsi="Kh Content" w:cs="Kh Content"/>
          <w:position w:val="-18"/>
          <w:sz w:val="24"/>
          <w:szCs w:val="24"/>
          <w:cs/>
        </w:rPr>
        <w:object w:dxaOrig="1080" w:dyaOrig="480" w14:anchorId="39E1D13B">
          <v:shape id="_x0000_i1076" type="#_x0000_t75" style="width:57.75pt;height:21.75pt" o:ole="">
            <v:imagedata r:id="rId108" o:title=""/>
          </v:shape>
          <o:OLEObject Type="Embed" ProgID="Equation.DSMT4" ShapeID="_x0000_i1076" DrawAspect="Content" ObjectID="_1561129392" r:id="rId109"/>
        </w:object>
      </w:r>
    </w:p>
    <w:p w14:paraId="20D463BB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សមីការ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7248818">
          <v:shape id="_x0000_i1077" type="#_x0000_t75" style="width:21.75pt;height:21.75pt" o:ole="">
            <v:imagedata r:id="rId110" o:title=""/>
          </v:shape>
          <o:OLEObject Type="Embed" ProgID="Equation.DSMT4" ShapeID="_x0000_i1077" DrawAspect="Content" ObjectID="_1561129393" r:id="rId111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ដែលកាត់តាមចំណុច </w:t>
      </w:r>
      <w:r w:rsidRPr="00D4623F">
        <w:rPr>
          <w:rFonts w:ascii="Kh Content" w:hAnsi="Kh Content" w:cs="Kh Content"/>
          <w:position w:val="-10"/>
          <w:sz w:val="24"/>
          <w:szCs w:val="24"/>
        </w:rPr>
        <w:object w:dxaOrig="560" w:dyaOrig="320" w14:anchorId="3F85DB62">
          <v:shape id="_x0000_i1078" type="#_x0000_t75" style="width:28.45pt;height:14.25pt" o:ole="">
            <v:imagedata r:id="rId112" o:title=""/>
          </v:shape>
          <o:OLEObject Type="Embed" ProgID="Equation.DSMT4" ShapeID="_x0000_i1078" DrawAspect="Content" ObjectID="_1561129394" r:id="rId113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D3E1034">
          <v:shape id="_x0000_i1079" type="#_x0000_t75" style="width:14.25pt;height:14.25pt" o:ole="">
            <v:imagedata r:id="rId114" o:title=""/>
          </v:shape>
          <o:OLEObject Type="Embed" ProgID="Equation.DSMT4" ShapeID="_x0000_i1079" DrawAspect="Content" ObjectID="_1561129395" r:id="rId1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02C89D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ម្ងាយពីចំណុច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10046F3">
          <v:shape id="_x0000_i1080" type="#_x0000_t75" style="width:14.25pt;height:14.25pt" o:ole="">
            <v:imagedata r:id="rId116" o:title=""/>
          </v:shape>
          <o:OLEObject Type="Embed" ProgID="Equation.DSMT4" ShapeID="_x0000_i1080" DrawAspect="Content" ObjectID="_1561129396" r:id="rId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2AEAAA0">
          <v:shape id="_x0000_i1081" type="#_x0000_t75" style="width:21.75pt;height:21.75pt" o:ole="">
            <v:imagedata r:id="rId118" o:title=""/>
          </v:shape>
          <o:OLEObject Type="Embed" ProgID="Equation.DSMT4" ShapeID="_x0000_i1081" DrawAspect="Content" ObjectID="_1561129397" r:id="rId11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D6F40A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)</w:t>
      </w:r>
      <w:r>
        <w:rPr>
          <w:rFonts w:ascii="Kh Content" w:hAnsi="Kh Content" w:cs="Kh Content" w:hint="cs"/>
          <w:sz w:val="24"/>
          <w:szCs w:val="24"/>
          <w:cs/>
        </w:rPr>
        <w:tab/>
        <w:t>សរសេរសមីការស៊្វែ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00" w:dyaOrig="400" w14:anchorId="21D48781">
          <v:shape id="_x0000_i1082" type="#_x0000_t75" style="width:21.75pt;height:21.75pt" o:ole="">
            <v:imagedata r:id="rId120" o:title=""/>
          </v:shape>
          <o:OLEObject Type="Embed" ProgID="Equation.DSMT4" ShapeID="_x0000_i1082" DrawAspect="Content" ObjectID="_1561129398" r:id="rId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ផ្ចិត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715F2F5C">
          <v:shape id="_x0000_i1083" type="#_x0000_t75" style="width:14.25pt;height:14.25pt" o:ole="">
            <v:imagedata r:id="rId122" o:title=""/>
          </v:shape>
          <o:OLEObject Type="Embed" ProgID="Equation.DSMT4" ShapeID="_x0000_i1083" DrawAspect="Content" ObjectID="_1561129399" r:id="rId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៉ះប្លង់</w:t>
      </w:r>
      <w:r w:rsidRPr="00D4623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A8D1E8">
          <v:shape id="_x0000_i1084" type="#_x0000_t75" style="width:21.75pt;height:21.75pt" o:ole="">
            <v:imagedata r:id="rId124" o:title=""/>
          </v:shape>
          <o:OLEObject Type="Embed" ProgID="Equation.DSMT4" ShapeID="_x0000_i1084" DrawAspect="Content" ObjectID="_1561129400" r:id="rId12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95D2EFF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ក្រឡាផ្ទៃនៃត្រីកោណ</w:t>
      </w:r>
      <w:r w:rsidRPr="00D4623F">
        <w:rPr>
          <w:rFonts w:ascii="Kh Content" w:hAnsi="Kh Content" w:cs="Kh Content"/>
          <w:position w:val="-6"/>
          <w:sz w:val="24"/>
          <w:szCs w:val="24"/>
        </w:rPr>
        <w:object w:dxaOrig="560" w:dyaOrig="279" w14:anchorId="4689AA4A">
          <v:shape id="_x0000_i1085" type="#_x0000_t75" style="width:28.45pt;height:14.25pt" o:ole="">
            <v:imagedata r:id="rId126" o:title=""/>
          </v:shape>
          <o:OLEObject Type="Embed" ProgID="Equation.DSMT4" ShapeID="_x0000_i1085" DrawAspect="Content" ObjectID="_1561129401" r:id="rId127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ទាញរកមាឌតេត្រាអ៊ែត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2A56C036">
          <v:shape id="_x0000_i1086" type="#_x0000_t75" style="width:28.45pt;height:14.25pt" o:ole="">
            <v:imagedata r:id="rId128" o:title=""/>
          </v:shape>
          <o:OLEObject Type="Embed" ProgID="Equation.DSMT4" ShapeID="_x0000_i1086" DrawAspect="Content" ObjectID="_1561129402" r:id="rId12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E0E725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)</w:t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="001161CE">
        <w:rPr>
          <w:rFonts w:ascii="Kh Content" w:hAnsi="Kh Content" w:cs="Kh Content" w:hint="cs"/>
          <w:sz w:val="24"/>
          <w:szCs w:val="24"/>
          <w:cs/>
        </w:rPr>
        <w:t>កំណត់ចម្ងាយពីចំណុច</w:t>
      </w:r>
      <w:r w:rsidR="001161CE" w:rsidRPr="001161CE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D189D99">
          <v:shape id="_x0000_i1087" type="#_x0000_t75" style="width:14.25pt;height:14.25pt" o:ole="">
            <v:imagedata r:id="rId130" o:title=""/>
          </v:shape>
          <o:OLEObject Type="Embed" ProgID="Equation.DSMT4" ShapeID="_x0000_i1087" DrawAspect="Content" ObjectID="_1561129403" r:id="rId131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ទៅ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1462E973">
          <v:shape id="_x0000_i1088" type="#_x0000_t75" style="width:21.75pt;height:21.75pt" o:ole="">
            <v:imagedata r:id="rId132" o:title=""/>
          </v:shape>
          <o:OLEObject Type="Embed" ProgID="Equation.DSMT4" ShapeID="_x0000_i1088" DrawAspect="Content" ObjectID="_1561129404" r:id="rId133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ដែលសមីការនៃ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31A2A5B6">
          <v:shape id="_x0000_i1089" type="#_x0000_t75" style="width:21.75pt;height:21.75pt" o:ole="">
            <v:imagedata r:id="rId134" o:title=""/>
          </v:shape>
          <o:OLEObject Type="Embed" ProgID="Equation.DSMT4" ShapeID="_x0000_i1089" DrawAspect="Content" ObjectID="_1561129405" r:id="rId135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គឺៈ</w:t>
      </w:r>
    </w:p>
    <w:p w14:paraId="6D104F9B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200" w:dyaOrig="400" w14:anchorId="47BC1527">
          <v:shape id="_x0000_i1090" type="#_x0000_t75" style="width:208.45pt;height:21.75pt" o:ole="">
            <v:imagedata r:id="rId136" o:title=""/>
          </v:shape>
          <o:OLEObject Type="Embed" ProgID="Equation.DSMT4" ShapeID="_x0000_i1090" DrawAspect="Content" ObjectID="_1561129406" r:id="rId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CACCFE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0270476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23E31B0E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A91A90C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10F1DB5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BF37541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5E629EA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09E2ADAF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82DC47A" w14:textId="77777777" w:rsidR="001161CE" w:rsidRDefault="001161CE" w:rsidP="003858CF">
      <w:pPr>
        <w:spacing w:after="0" w:line="240" w:lineRule="auto"/>
        <w:rPr>
          <w:rFonts w:ascii="Kh Content" w:hAnsi="Kh Content" w:cs="Kh Content"/>
          <w:b/>
          <w:bCs/>
          <w:color w:val="ED7D31" w:themeColor="accent2"/>
          <w:sz w:val="36"/>
        </w:rPr>
      </w:pPr>
    </w:p>
    <w:p w14:paraId="6ED7551C" w14:textId="77777777" w:rsidR="004211B7" w:rsidRDefault="001161CE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55E8F660" w14:textId="77777777" w:rsidR="003858CF" w:rsidRPr="003858CF" w:rsidRDefault="003858CF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4"/>
          <w:szCs w:val="24"/>
        </w:rPr>
      </w:pPr>
    </w:p>
    <w:p w14:paraId="43D417E0" w14:textId="77777777" w:rsidR="00E96371" w:rsidRDefault="00E96371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540AD98" w14:textId="6540383A" w:rsidR="004211B7" w:rsidRPr="0054656A" w:rsidRDefault="00F31F15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t>ត្រៀមប្រឡងសញ្ញាប</w:t>
      </w:r>
      <w:r w:rsidR="004211B7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4211B7" w:rsidRPr="0054656A">
        <w:rPr>
          <w:rFonts w:ascii="Kh Muol" w:hAnsi="Kh Muol" w:cs="Kh Muol"/>
          <w:sz w:val="14"/>
          <w:szCs w:val="22"/>
          <w:cs/>
        </w:rPr>
        <w:tab/>
      </w:r>
      <w:r w:rsidR="004211B7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="004211B7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D508F8F" w14:textId="466F6971" w:rsidR="004211B7" w:rsidRPr="0054656A" w:rsidRDefault="004211B7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6A05E02" w14:textId="65D0DF56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1432C59" w14:textId="2D39B4BC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9091FF6" w14:textId="77777777" w:rsidR="004211B7" w:rsidRDefault="004211B7" w:rsidP="004211B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E1BDABC" w14:textId="77777777" w:rsidR="004211B7" w:rsidRPr="00662EF0" w:rsidRDefault="004211B7" w:rsidP="004211B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២</w:t>
      </w:r>
    </w:p>
    <w:p w14:paraId="6DA34B3D" w14:textId="77777777" w:rsidR="004211B7" w:rsidRPr="002500E9" w:rsidRDefault="004211B7" w:rsidP="004211B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2C8A6769" w14:textId="77777777" w:rsidR="002B04FC" w:rsidRPr="002B04FC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 w:rsidRPr="002B04FC">
        <w:rPr>
          <w:rFonts w:ascii="Kh Content" w:hAnsi="Kh Content" w:cs="Kh Content"/>
          <w:sz w:val="24"/>
          <w:szCs w:val="24"/>
          <w:cs/>
        </w:rPr>
        <w:t>គេឲ្យ</w:t>
      </w:r>
      <w:r>
        <w:rPr>
          <w:rFonts w:ascii="Kh Content" w:hAnsi="Kh Content" w:cs="Kh Content" w:hint="cs"/>
          <w:sz w:val="24"/>
          <w:szCs w:val="24"/>
          <w:cs/>
        </w:rPr>
        <w:t>ចំនួនកុំផ្លិច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1840" w:dyaOrig="360" w14:anchorId="15845170">
          <v:shape id="_x0000_i1091" type="#_x0000_t75" style="width:93.75pt;height:21.75pt" o:ole="">
            <v:imagedata r:id="rId138" o:title=""/>
          </v:shape>
          <o:OLEObject Type="Embed" ProgID="Equation.DSMT4" ShapeID="_x0000_i1091" DrawAspect="Content" ObjectID="_1561129407" r:id="rId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​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700" w:dyaOrig="360" w14:anchorId="1034E81E">
          <v:shape id="_x0000_i1092" type="#_x0000_t75" style="width:36pt;height:21.75pt" o:ole="">
            <v:imagedata r:id="rId140" o:title=""/>
          </v:shape>
          <o:OLEObject Type="Embed" ProgID="Equation.DSMT4" ShapeID="_x0000_i1092" DrawAspect="Content" ObjectID="_1561129408" r:id="rId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ADF18C" w14:textId="77777777" w:rsidR="002B04FC" w:rsidRPr="002B04FC" w:rsidRDefault="002B04FC" w:rsidP="002B04FC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600" w:dyaOrig="380" w14:anchorId="58B983BD">
          <v:shape id="_x0000_i1093" type="#_x0000_t75" style="width:79.55pt;height:21.75pt" o:ole="">
            <v:imagedata r:id="rId142" o:title=""/>
          </v:shape>
          <o:OLEObject Type="Embed" ProgID="Equation.DSMT4" ShapeID="_x0000_i1093" DrawAspect="Content" ObjectID="_1561129409" r:id="rId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5FFFD661">
          <v:shape id="_x0000_i1094" type="#_x0000_t75" style="width:36pt;height:21.75pt" o:ole="">
            <v:imagedata r:id="rId144" o:title=""/>
          </v:shape>
          <o:OLEObject Type="Embed" ProgID="Equation.DSMT4" ShapeID="_x0000_i1094" DrawAspect="Content" ObjectID="_1561129410" r:id="rId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២.​ 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080" w:dyaOrig="400" w14:anchorId="74D03694">
          <v:shape id="_x0000_i1095" type="#_x0000_t75" style="width:57.75pt;height:21.75pt" o:ole="">
            <v:imagedata r:id="rId146" o:title=""/>
          </v:shape>
          <o:OLEObject Type="Embed" ProgID="Equation.DSMT4" ShapeID="_x0000_i1095" DrawAspect="Content" ObjectID="_1561129411" r:id="rId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B04FC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72CAC8D1">
          <v:shape id="_x0000_i1096" type="#_x0000_t75" style="width:36pt;height:36pt" o:ole="">
            <v:imagedata r:id="rId148" o:title=""/>
          </v:shape>
          <o:OLEObject Type="Embed" ProgID="Equation.DSMT4" ShapeID="_x0000_i1096" DrawAspect="Content" ObjectID="_1561129412" r:id="rId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0186FDC" w14:textId="77777777" w:rsidR="002B04FC" w:rsidRPr="0068197B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14:paraId="34882942" w14:textId="77777777" w:rsidR="0068197B" w:rsidRPr="0068197B" w:rsidRDefault="0068197B" w:rsidP="0068197B">
      <w:pPr>
        <w:spacing w:after="0" w:line="240" w:lineRule="auto"/>
        <w:ind w:left="360" w:firstLine="360"/>
        <w:jc w:val="both"/>
        <w:rPr>
          <w:rFonts w:ascii="Kh Content" w:hAnsi="Kh Content" w:cs="Kh Content"/>
          <w:sz w:val="24"/>
          <w:szCs w:val="24"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2B04FC">
        <w:rPr>
          <w:position w:val="-24"/>
          <w:cs/>
        </w:rPr>
        <w:object w:dxaOrig="1340" w:dyaOrig="620" w14:anchorId="68870045">
          <v:shape id="_x0000_i1097" type="#_x0000_t75" style="width:64.45pt;height:28.45pt" o:ole="">
            <v:imagedata r:id="rId150" o:title=""/>
          </v:shape>
          <o:OLEObject Type="Embed" ProgID="Equation.DSMT4" ShapeID="_x0000_i1097" DrawAspect="Content" ObjectID="_1561129413" r:id="rId151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68197B">
        <w:rPr>
          <w:position w:val="-24"/>
          <w:cs/>
        </w:rPr>
        <w:object w:dxaOrig="1800" w:dyaOrig="660" w14:anchorId="1E224B22">
          <v:shape id="_x0000_i1098" type="#_x0000_t75" style="width:93.75pt;height:36pt" o:ole="">
            <v:imagedata r:id="rId152" o:title=""/>
          </v:shape>
          <o:OLEObject Type="Embed" ProgID="Equation.DSMT4" ShapeID="_x0000_i1098" DrawAspect="Content" ObjectID="_1561129414" r:id="rId153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68197B">
        <w:rPr>
          <w:position w:val="-28"/>
        </w:rPr>
        <w:object w:dxaOrig="1600" w:dyaOrig="660" w14:anchorId="24A918B1">
          <v:shape id="_x0000_i1099" type="#_x0000_t75" style="width:79.55pt;height:36pt" o:ole="">
            <v:imagedata r:id="rId154" o:title=""/>
          </v:shape>
          <o:OLEObject Type="Embed" ProgID="Equation.DSMT4" ShapeID="_x0000_i1099" DrawAspect="Content" ObjectID="_1561129415" r:id="rId155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</w:p>
    <w:p w14:paraId="66A396C0" w14:textId="77777777" w:rsidR="0068197B" w:rsidRPr="0068197B" w:rsidRDefault="0068197B" w:rsidP="0068197B">
      <w:pPr>
        <w:spacing w:after="0" w:line="240" w:lineRule="auto"/>
        <w:ind w:left="720"/>
        <w:jc w:val="both"/>
        <w:rPr>
          <w:rFonts w:ascii="Kh Content" w:hAnsi="Kh Content" w:cs="Kh Content"/>
          <w:sz w:val="24"/>
          <w:szCs w:val="24"/>
          <w:cs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68197B">
        <w:rPr>
          <w:position w:val="-22"/>
          <w:cs/>
        </w:rPr>
        <w:object w:dxaOrig="2060" w:dyaOrig="560" w14:anchorId="062500C4">
          <v:shape id="_x0000_i1100" type="#_x0000_t75" style="width:100.45pt;height:28.45pt" o:ole="">
            <v:imagedata r:id="rId156" o:title=""/>
          </v:shape>
          <o:OLEObject Type="Embed" ProgID="Equation.DSMT4" ShapeID="_x0000_i1100" DrawAspect="Content" ObjectID="_1561129416" r:id="rId157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68197B">
        <w:rPr>
          <w:position w:val="-24"/>
        </w:rPr>
        <w:object w:dxaOrig="1660" w:dyaOrig="660" w14:anchorId="549B1719">
          <v:shape id="_x0000_i1101" type="#_x0000_t75" style="width:86.25pt;height:36pt" o:ole="">
            <v:imagedata r:id="rId158" o:title=""/>
          </v:shape>
          <o:OLEObject Type="Embed" ProgID="Equation.DSMT4" ShapeID="_x0000_i1101" DrawAspect="Content" ObjectID="_1561129417" r:id="rId159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="00D344AF">
        <w:rPr>
          <w:rFonts w:ascii="Kh Content" w:hAnsi="Kh Content" w:cs="Kh Content"/>
          <w:sz w:val="24"/>
          <w:szCs w:val="24"/>
        </w:rPr>
        <w:tab/>
      </w:r>
      <w:r w:rsidR="00D344AF">
        <w:rPr>
          <w:rFonts w:ascii="Kh Content" w:hAnsi="Kh Content" w:cs="Kh Content"/>
          <w:sz w:val="24"/>
          <w:szCs w:val="24"/>
          <w:cs/>
        </w:rPr>
        <w:t>ច</w:t>
      </w:r>
      <w:r w:rsidR="00D344AF">
        <w:rPr>
          <w:rFonts w:ascii="Kh Content" w:hAnsi="Kh Content" w:cs="Kh Content"/>
          <w:sz w:val="24"/>
          <w:szCs w:val="24"/>
        </w:rPr>
        <w:t xml:space="preserve">.​ </w:t>
      </w:r>
      <w:r w:rsidRPr="0068197B">
        <w:rPr>
          <w:position w:val="-24"/>
        </w:rPr>
        <w:object w:dxaOrig="1219" w:dyaOrig="620" w14:anchorId="5CD20740">
          <v:shape id="_x0000_i1102" type="#_x0000_t75" style="width:57.75pt;height:28.45pt" o:ole="">
            <v:imagedata r:id="rId160" o:title=""/>
          </v:shape>
          <o:OLEObject Type="Embed" ProgID="Equation.DSMT4" ShapeID="_x0000_i1102" DrawAspect="Content" ObjectID="_1561129418" r:id="rId161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</w:p>
    <w:p w14:paraId="2CDB326C" w14:textId="77777777" w:rsidR="0068197B" w:rsidRPr="00D344AF" w:rsidRDefault="009B13D6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ក្នុងថង់មួយមានឃ្លី</w:t>
      </w:r>
      <w:r w:rsidR="00D344AF">
        <w:rPr>
          <w:rFonts w:ascii="Kh Content" w:hAnsi="Kh Content" w:cs="Kh Content"/>
          <w:sz w:val="24"/>
          <w:szCs w:val="24"/>
          <w:cs/>
        </w:rPr>
        <w:t>ខ្មៅ ៣ ឃ្លីស​ ៤</w:t>
      </w:r>
      <w:r w:rsidR="00D344AF">
        <w:rPr>
          <w:rFonts w:ascii="Kh Content" w:hAnsi="Kh Content" w:cs="Kh Content" w:hint="cs"/>
          <w:sz w:val="24"/>
          <w:szCs w:val="24"/>
          <w:cs/>
        </w:rPr>
        <w:t xml:space="preserve"> និងឃ្លីបៃតង ៦ ។ គេចាប់យកឃ្លីម្តងបីព្រមគ្នាចេញពីថង់ដោយចៃដន្យ ។</w:t>
      </w:r>
    </w:p>
    <w:p w14:paraId="702A1792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េសន្និដ្ធានថាប្រូបាបដែលចាប់បានឃ្លីនីមួយៗជាសមប្រូបាប ។ គណនាប្រូបាបនៃព្រឹត្តិការណ៍ខាងក្រោម៖</w:t>
      </w:r>
    </w:p>
    <w:p w14:paraId="19D7410A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A: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ឃ្លីស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ខ្មៅ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1E6DFFE" w14:textId="77777777" w:rsidR="00D344AF" w:rsidRP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Muol" w:hAnsi="Kh Muol" w:cstheme="minorBidi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>C:</w:t>
      </w:r>
      <w:r>
        <w:rPr>
          <w:rFonts w:ascii="Kh Muol" w:hAnsi="Kh Muol" w:cs="Kh Muol" w:hint="cs"/>
          <w:sz w:val="24"/>
          <w:szCs w:val="24"/>
          <w:cs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cs/>
        </w:rPr>
        <w:t>“</w:t>
      </w:r>
      <w:r>
        <w:rPr>
          <w:rFonts w:ascii="Kh Content" w:hAnsi="Kh Content" w:cs="Kh Content"/>
          <w:sz w:val="24"/>
          <w:szCs w:val="24"/>
          <w:cs/>
        </w:rPr>
        <w:t>ឃ្លីមានពណ៍ដូចគ្នា</w:t>
      </w:r>
      <w:r>
        <w:rPr>
          <w:rFonts w:ascii="Times New Roman" w:hAnsi="Times New Roman" w:cs="Times New Roman" w:hint="cs"/>
          <w:sz w:val="24"/>
          <w:szCs w:val="24"/>
          <w:cs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</w:rPr>
        <w:t>D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មានពណ៍ខុសៗគ្នា</w:t>
      </w:r>
      <w:r>
        <w:rPr>
          <w:rFonts w:ascii="Times New Roman" w:hAnsi="Times New Roman" w:cstheme="minorBidi"/>
          <w:sz w:val="24"/>
          <w:szCs w:val="24"/>
        </w:rPr>
        <w:t>”</w:t>
      </w:r>
    </w:p>
    <w:p w14:paraId="412BF86D" w14:textId="77777777" w:rsidR="00D344AF" w:rsidRPr="00500EC1" w:rsidRDefault="00500EC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អាំងតេក្រាលនៃអនុគមន៍ខាងក្រោម៖</w:t>
      </w:r>
    </w:p>
    <w:p w14:paraId="4EE64FD4" w14:textId="77777777" w:rsidR="00500EC1" w:rsidRDefault="00500EC1" w:rsidP="00500EC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390C9F" w:rsidRPr="00390C9F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006D150B">
          <v:shape id="_x0000_i1103" type="#_x0000_t75" style="width:1in;height:28.45pt" o:ole="">
            <v:imagedata r:id="rId162" o:title=""/>
          </v:shape>
          <o:OLEObject Type="Embed" ProgID="Equation.DSMT4" ShapeID="_x0000_i1103" DrawAspect="Content" ObjectID="_1561129419" r:id="rId163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="00390C9F" w:rsidRPr="00390C9F">
        <w:rPr>
          <w:rFonts w:ascii="Kh Content" w:hAnsi="Kh Content" w:cs="Kh Content"/>
          <w:position w:val="-24"/>
          <w:sz w:val="24"/>
          <w:szCs w:val="24"/>
        </w:rPr>
        <w:object w:dxaOrig="1660" w:dyaOrig="620" w14:anchorId="73CD04F5">
          <v:shape id="_x0000_i1104" type="#_x0000_t75" style="width:86.25pt;height:28.45pt" o:ole="">
            <v:imagedata r:id="rId164" o:title=""/>
          </v:shape>
          <o:OLEObject Type="Embed" ProgID="Equation.DSMT4" ShapeID="_x0000_i1104" DrawAspect="Content" ObjectID="_1561129420" r:id="rId165"/>
        </w:object>
      </w:r>
      <w:r w:rsidR="00390C9F">
        <w:rPr>
          <w:rFonts w:ascii="Kh Content" w:hAnsi="Kh Content" w:cs="Kh Content"/>
          <w:sz w:val="24"/>
          <w:szCs w:val="24"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200" w:dyaOrig="720" w14:anchorId="1B443387">
          <v:shape id="_x0000_i1105" type="#_x0000_t75" style="width:57.75pt;height:36pt" o:ole="">
            <v:imagedata r:id="rId166" o:title=""/>
          </v:shape>
          <o:OLEObject Type="Embed" ProgID="Equation.DSMT4" ShapeID="_x0000_i1105" DrawAspect="Content" ObjectID="_1561129421" r:id="rId167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060" w:dyaOrig="720" w14:anchorId="22797F1D">
          <v:shape id="_x0000_i1106" type="#_x0000_t75" style="width:50.25pt;height:36pt" o:ole="">
            <v:imagedata r:id="rId168" o:title=""/>
          </v:shape>
          <o:OLEObject Type="Embed" ProgID="Equation.DSMT4" ShapeID="_x0000_i1106" DrawAspect="Content" ObjectID="_1561129422" r:id="rId169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</w:p>
    <w:p w14:paraId="749156DF" w14:textId="77777777" w:rsidR="00390C9F" w:rsidRPr="00500EC1" w:rsidRDefault="00390C9F" w:rsidP="00500EC1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28"/>
          <w:sz w:val="24"/>
          <w:szCs w:val="24"/>
          <w:cs/>
        </w:rPr>
        <w:object w:dxaOrig="1660" w:dyaOrig="680" w14:anchorId="2A0E3070">
          <v:shape id="_x0000_i1107" type="#_x0000_t75" style="width:86.25pt;height:36pt" o:ole="">
            <v:imagedata r:id="rId170" o:title=""/>
          </v:shape>
          <o:OLEObject Type="Embed" ProgID="Equation.DSMT4" ShapeID="_x0000_i1107" DrawAspect="Content" ObjectID="_1561129423" r:id="rId1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1520" w:dyaOrig="440" w14:anchorId="7D64F54D">
          <v:shape id="_x0000_i1108" type="#_x0000_t75" style="width:79.55pt;height:21.75pt" o:ole="">
            <v:imagedata r:id="rId172" o:title=""/>
          </v:shape>
          <o:OLEObject Type="Embed" ProgID="Equation.DSMT4" ShapeID="_x0000_i1108" DrawAspect="Content" ObjectID="_1561129424" r:id="rId1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ឆ. </w:t>
      </w:r>
      <w:r w:rsidRPr="00390C9F">
        <w:rPr>
          <w:rFonts w:ascii="Kh Content" w:hAnsi="Kh Content" w:cs="Kh Content"/>
          <w:position w:val="-16"/>
          <w:sz w:val="24"/>
          <w:szCs w:val="24"/>
        </w:rPr>
        <w:object w:dxaOrig="980" w:dyaOrig="440" w14:anchorId="25238927">
          <v:shape id="_x0000_i1109" type="#_x0000_t75" style="width:50.25pt;height:21.75pt" o:ole="">
            <v:imagedata r:id="rId174" o:title=""/>
          </v:shape>
          <o:OLEObject Type="Embed" ProgID="Equation.DSMT4" ShapeID="_x0000_i1109" DrawAspect="Content" ObjectID="_1561129425" r:id="rId175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980" w:dyaOrig="440" w14:anchorId="5F517282">
          <v:shape id="_x0000_i1110" type="#_x0000_t75" style="width:50.25pt;height:21.75pt" o:ole="">
            <v:imagedata r:id="rId176" o:title=""/>
          </v:shape>
          <o:OLEObject Type="Embed" ProgID="Equation.DSMT4" ShapeID="_x0000_i1110" DrawAspect="Content" ObjectID="_1561129426" r:id="rId1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BEA792" w14:textId="77777777" w:rsidR="00500EC1" w:rsidRPr="005163AF" w:rsidRDefault="00390C9F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េមានអនុគមន៍</w: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1800" w:dyaOrig="780" w14:anchorId="52A2E128">
          <v:shape id="_x0000_i1111" type="#_x0000_t75" style="width:93.75pt;height:36pt" o:ole="">
            <v:imagedata r:id="rId178" o:title=""/>
          </v:shape>
          <o:OLEObject Type="Embed" ProgID="Equation.DSMT4" ShapeID="_x0000_i1111" DrawAspect="Content" ObjectID="_1561129427" r:id="rId179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ដែល</w:t>
      </w:r>
      <w:r w:rsidR="005163AF"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4DA4A601">
          <v:shape id="_x0000_i1112" type="#_x0000_t75" style="width:28.45pt;height:14.25pt" o:ole="">
            <v:imagedata r:id="rId180" o:title=""/>
          </v:shape>
          <o:OLEObject Type="Embed" ProgID="Equation.DSMT4" ShapeID="_x0000_i1112" DrawAspect="Content" ObjectID="_1561129428" r:id="rId181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។</w:t>
      </w:r>
    </w:p>
    <w:p w14:paraId="5B2F3792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 xml:space="preserve">សរសេរ </w:t>
      </w:r>
      <w:r w:rsidRPr="005163AF">
        <w:rPr>
          <w:rFonts w:ascii="Kh Content" w:hAnsi="Kh Content" w:cs="Kh Content"/>
          <w:position w:val="-14"/>
          <w:sz w:val="24"/>
          <w:szCs w:val="24"/>
        </w:rPr>
        <w:object w:dxaOrig="580" w:dyaOrig="400" w14:anchorId="40815279">
          <v:shape id="_x0000_i1113" type="#_x0000_t75" style="width:28.45pt;height:21.75pt" o:ole="">
            <v:imagedata r:id="rId182" o:title=""/>
          </v:shape>
          <o:OLEObject Type="Embed" ProgID="Equation.DSMT4" ShapeID="_x0000_i1113" DrawAspect="Content" ObjectID="_1561129429" r:id="rId18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2060" w:dyaOrig="620" w14:anchorId="3C45CB31">
          <v:shape id="_x0000_i1114" type="#_x0000_t75" style="width:100.45pt;height:28.45pt" o:ole="">
            <v:imagedata r:id="rId184" o:title=""/>
          </v:shape>
          <o:OLEObject Type="Embed" ProgID="Equation.DSMT4" ShapeID="_x0000_i1114" DrawAspect="Content" ObjectID="_1561129430" r:id="rId1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រួចកំណត់ចំនួនពិត </w:t>
      </w:r>
      <w:r w:rsidRPr="005163AF">
        <w:rPr>
          <w:rFonts w:ascii="Kh Content" w:hAnsi="Kh Content" w:cs="Kh Content"/>
          <w:position w:val="-10"/>
          <w:sz w:val="24"/>
          <w:szCs w:val="24"/>
          <w:cs/>
        </w:rPr>
        <w:object w:dxaOrig="780" w:dyaOrig="320" w14:anchorId="5C90EB78">
          <v:shape id="_x0000_i1115" type="#_x0000_t75" style="width:36pt;height:14.25pt" o:ole="">
            <v:imagedata r:id="rId186" o:title=""/>
          </v:shape>
          <o:OLEObject Type="Embed" ProgID="Equation.DSMT4" ShapeID="_x0000_i1115" DrawAspect="Content" ObjectID="_1561129431" r:id="rId1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A63E2D">
          <v:shape id="_x0000_i1116" type="#_x0000_t75" style="width:14.25pt;height:14.25pt" o:ole="">
            <v:imagedata r:id="rId188" o:title=""/>
          </v:shape>
          <o:OLEObject Type="Embed" ProgID="Equation.DSMT4" ShapeID="_x0000_i1116" DrawAspect="Content" ObjectID="_1561129432" r:id="rId1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D73CA56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ដោយប្រើលទ្ធផលពីសំនួរ ១ ចូរគណនា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0AAC0730">
          <v:shape id="_x0000_i1117" type="#_x0000_t75" style="width:79.55pt;height:21.75pt" o:ole="">
            <v:imagedata r:id="rId190" o:title=""/>
          </v:shape>
          <o:OLEObject Type="Embed" ProgID="Equation.DSMT4" ShapeID="_x0000_i1117" DrawAspect="Content" ObjectID="_1561129433" r:id="rId1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720" w:dyaOrig="400" w14:anchorId="049C70D1">
          <v:shape id="_x0000_i1118" type="#_x0000_t75" style="width:36pt;height:21.75pt" o:ole="">
            <v:imagedata r:id="rId192" o:title=""/>
          </v:shape>
          <o:OLEObject Type="Embed" ProgID="Equation.DSMT4" ShapeID="_x0000_i1118" DrawAspect="Content" ObjectID="_1561129434" r:id="rId1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26071B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5163AF">
        <w:rPr>
          <w:rFonts w:ascii="Kh Content" w:hAnsi="Kh Content" w:cs="Kh Content"/>
          <w:position w:val="-30"/>
          <w:sz w:val="24"/>
          <w:szCs w:val="24"/>
          <w:cs/>
        </w:rPr>
        <w:object w:dxaOrig="940" w:dyaOrig="720" w14:anchorId="00A0B422">
          <v:shape id="_x0000_i1119" type="#_x0000_t75" style="width:50.25pt;height:36pt" o:ole="">
            <v:imagedata r:id="rId194" o:title=""/>
          </v:shape>
          <o:OLEObject Type="Embed" ProgID="Equation.DSMT4" ShapeID="_x0000_i1119" DrawAspect="Content" ObjectID="_1561129435" r:id="rId1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3EB63B0" w14:textId="77777777" w:rsidR="005163AF" w:rsidRPr="00F04111" w:rsidRDefault="00F0411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b/>
          <w:sz w:val="24"/>
          <w:szCs w:val="24"/>
          <w:cs/>
        </w:rPr>
        <w:t xml:space="preserve">1)​ 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/>
          <w:sz w:val="24"/>
          <w:szCs w:val="24"/>
          <w:cs/>
        </w:rPr>
        <w:t>ដោះស្រាយសមីការឌីផេរ៉ង់ស្យែលនៃអនុគមន៍ខាងក្រោម</w:t>
      </w:r>
      <w:r w:rsidRPr="00F04111">
        <w:rPr>
          <w:rFonts w:ascii="Kh Content" w:hAnsi="Kh Content" w:cs="Kh Content"/>
          <w:sz w:val="24"/>
          <w:szCs w:val="24"/>
          <w:cs/>
        </w:rPr>
        <w:t>៖</w:t>
      </w:r>
      <w:r w:rsidR="005163AF">
        <w:rPr>
          <w:rFonts w:ascii="Kh Content" w:hAnsi="Kh Content" w:cs="Kh Content" w:hint="cs"/>
          <w:sz w:val="24"/>
          <w:szCs w:val="24"/>
          <w:cs/>
        </w:rPr>
        <w:t xml:space="preserve">(ណែនាំ ត្រូវប្រើ 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302B244A">
          <v:shape id="_x0000_i1120" type="#_x0000_t75" style="width:36pt;height:28.45pt" o:ole="">
            <v:imagedata r:id="rId196" o:title=""/>
          </v:shape>
          <o:OLEObject Type="Embed" ProgID="Equation.DSMT4" ShapeID="_x0000_i1120" DrawAspect="Content" ObjectID="_1561129436" r:id="rId197"/>
        </w:object>
      </w:r>
      <w:r w:rsidR="005163AF">
        <w:rPr>
          <w:rFonts w:ascii="Kh Content" w:hAnsi="Kh Content" w:cs="Kh Content" w:hint="cs"/>
          <w:sz w:val="24"/>
          <w:szCs w:val="24"/>
          <w:cs/>
        </w:rPr>
        <w:t>)</w:t>
      </w:r>
    </w:p>
    <w:p w14:paraId="685C1859" w14:textId="77777777" w:rsidR="00F04111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60" w:dyaOrig="360" w14:anchorId="021BFD9C">
          <v:shape id="_x0000_i1121" type="#_x0000_t75" style="width:64.45pt;height:21.75pt" o:ole="">
            <v:imagedata r:id="rId198" o:title=""/>
          </v:shape>
          <o:OLEObject Type="Embed" ProgID="Equation.DSMT4" ShapeID="_x0000_i1121" DrawAspect="Content" ObjectID="_1561129437" r:id="rId1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640" w:dyaOrig="320" w14:anchorId="06DCF6AC">
          <v:shape id="_x0000_i1122" type="#_x0000_t75" style="width:79.55pt;height:14.25pt" o:ole="">
            <v:imagedata r:id="rId200" o:title=""/>
          </v:shape>
          <o:OLEObject Type="Embed" ProgID="Equation.DSMT4" ShapeID="_x0000_i1122" DrawAspect="Content" ObjectID="_1561129438" r:id="rId2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5EFC7AA">
          <v:shape id="_x0000_i1123" type="#_x0000_t75" style="width:57.75pt;height:14.25pt" o:ole="">
            <v:imagedata r:id="rId202" o:title=""/>
          </v:shape>
          <o:OLEObject Type="Embed" ProgID="Equation.DSMT4" ShapeID="_x0000_i1123" DrawAspect="Content" ObjectID="_1561129439" r:id="rId2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04111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3ACBAD29">
          <v:shape id="_x0000_i1124" type="#_x0000_t75" style="width:1in;height:21.75pt" o:ole="">
            <v:imagedata r:id="rId204" o:title=""/>
          </v:shape>
          <o:OLEObject Type="Embed" ProgID="Equation.DSMT4" ShapeID="_x0000_i1124" DrawAspect="Content" ObjectID="_1561129440" r:id="rId2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01EFE20" w14:textId="77777777" w:rsidR="00320D88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2)  ក. ដោះស្រាយសមីការឌីផេរ៉ង់ស្យែល </w:t>
      </w:r>
      <w:r w:rsidR="00320D88"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2120" w:dyaOrig="400" w14:anchorId="32BEE020">
          <v:shape id="_x0000_i1125" type="#_x0000_t75" style="width:108pt;height:21.75pt" o:ole="">
            <v:imagedata r:id="rId206" o:title=""/>
          </v:shape>
          <o:OLEObject Type="Embed" ProgID="Equation.DSMT4" ShapeID="_x0000_i1125" DrawAspect="Content" ObjectID="_1561129441" r:id="rId207"/>
        </w:object>
      </w:r>
      <w:r w:rsidR="00320D88">
        <w:rPr>
          <w:rFonts w:ascii="Kh Content" w:hAnsi="Kh Content" w:cs="Kh Content"/>
          <w:sz w:val="24"/>
          <w:szCs w:val="24"/>
          <w:cs/>
        </w:rPr>
        <w:t xml:space="preserve"> </w:t>
      </w:r>
      <w:r w:rsidR="00320D88">
        <w:rPr>
          <w:rFonts w:ascii="Kh Content" w:hAnsi="Kh Content" w:cs="Kh Content" w:hint="cs"/>
          <w:sz w:val="24"/>
          <w:szCs w:val="24"/>
          <w:cs/>
        </w:rPr>
        <w:t>។</w:t>
      </w:r>
    </w:p>
    <w:p w14:paraId="3007EBC4" w14:textId="77777777" w:rsidR="00320D88" w:rsidRDefault="00320D88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ខ. កំណត់ចម្លើយពិសេស</w:t>
      </w:r>
      <w:r w:rsidRPr="00320D88">
        <w:rPr>
          <w:rFonts w:ascii="Kh Content" w:hAnsi="Kh Content" w:cs="Kh Content"/>
          <w:position w:val="-10"/>
          <w:sz w:val="24"/>
          <w:szCs w:val="24"/>
        </w:rPr>
        <w:object w:dxaOrig="240" w:dyaOrig="320" w14:anchorId="5FA90A7C">
          <v:shape id="_x0000_i1126" type="#_x0000_t75" style="width:14.25pt;height:14.25pt" o:ole="">
            <v:imagedata r:id="rId208" o:title=""/>
          </v:shape>
          <o:OLEObject Type="Embed" ProgID="Equation.DSMT4" ShapeID="_x0000_i1126" DrawAspect="Content" ObjectID="_1561129442" r:id="rId209"/>
        </w:object>
      </w:r>
      <w:r>
        <w:rPr>
          <w:rFonts w:ascii="Kh Content" w:hAnsi="Kh Content" w:cs="Kh Content"/>
          <w:sz w:val="24"/>
          <w:szCs w:val="24"/>
          <w:cs/>
        </w:rPr>
        <w:t>មួយនៃ</w:t>
      </w:r>
      <w:r w:rsidRPr="00320D88">
        <w:rPr>
          <w:rFonts w:ascii="Kh Content" w:hAnsi="Kh Content" w:cs="Kh Content"/>
          <w:position w:val="-14"/>
          <w:sz w:val="24"/>
          <w:szCs w:val="24"/>
        </w:rPr>
        <w:object w:dxaOrig="420" w:dyaOrig="400" w14:anchorId="73040F3C">
          <v:shape id="_x0000_i1127" type="#_x0000_t75" style="width:21.75pt;height:21.75pt" o:ole="">
            <v:imagedata r:id="rId210" o:title=""/>
          </v:shape>
          <o:OLEObject Type="Embed" ProgID="Equation.DSMT4" ShapeID="_x0000_i1127" DrawAspect="Content" ObjectID="_1561129443" r:id="rId21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 w:rsidR="00F04111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នឹងបន្ទាត់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7DC968FA">
          <v:shape id="_x0000_i1128" type="#_x0000_t75" style="width:79.55pt;height:21.75pt" o:ole="">
            <v:imagedata r:id="rId212" o:title=""/>
          </v:shape>
          <o:OLEObject Type="Embed" ProgID="Equation.DSMT4" ShapeID="_x0000_i1128" DrawAspect="Content" ObjectID="_1561129444" r:id="rId2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ត្រង់ </w:t>
      </w:r>
      <w:r w:rsidRPr="00320D88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2CD4C83">
          <v:shape id="_x0000_i1129" type="#_x0000_t75" style="width:14.25pt;height:14.25pt" o:ole="">
            <v:imagedata r:id="rId214" o:title=""/>
          </v:shape>
          <o:OLEObject Type="Embed" ProgID="Equation.DSMT4" ShapeID="_x0000_i1129" DrawAspect="Content" ObjectID="_1561129445" r:id="rId2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AEC8563" w14:textId="77777777" w:rsidR="00320D88" w:rsidRPr="00320D88" w:rsidRDefault="00320D88" w:rsidP="00320D8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 w:hint="cs"/>
          <w:sz w:val="24"/>
          <w:szCs w:val="24"/>
          <w:cs/>
        </w:rPr>
        <w:t>គ. តាង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08FD03A7">
          <v:shape id="_x0000_i1130" type="#_x0000_t75" style="width:79.55pt;height:21.75pt" o:ole="">
            <v:imagedata r:id="rId216" o:title=""/>
          </v:shape>
          <o:OLEObject Type="Embed" ProgID="Equation.DSMT4" ShapeID="_x0000_i1130" DrawAspect="Content" ObjectID="_1561129446" r:id="rId2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320D88">
        <w:rPr>
          <w:rFonts w:ascii="Kh Content" w:hAnsi="Kh Content" w:cs="Kh Content"/>
          <w:position w:val="-30"/>
          <w:sz w:val="24"/>
          <w:szCs w:val="24"/>
          <w:cs/>
        </w:rPr>
        <w:object w:dxaOrig="1280" w:dyaOrig="720" w14:anchorId="6D81CAC6">
          <v:shape id="_x0000_i1131" type="#_x0000_t75" style="width:64.45pt;height:36pt" o:ole="">
            <v:imagedata r:id="rId218" o:title=""/>
          </v:shape>
          <o:OLEObject Type="Embed" ProgID="Equation.DSMT4" ShapeID="_x0000_i1131" DrawAspect="Content" ObjectID="_1561129447" r:id="rId2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C5EFDF" w14:textId="77777777" w:rsidR="005163AF" w:rsidRDefault="00402008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2008">
        <w:rPr>
          <w:rFonts w:ascii="Kh Content" w:hAnsi="Kh Content" w:cs="Kh Content"/>
          <w:sz w:val="24"/>
          <w:szCs w:val="24"/>
          <w:cs/>
        </w:rPr>
        <w:t>១</w:t>
      </w:r>
      <w:r>
        <w:rPr>
          <w:rFonts w:ascii="Kh Content" w:hAnsi="Kh Content" w:cs="Kh Content" w:hint="cs"/>
          <w:sz w:val="24"/>
          <w:szCs w:val="24"/>
          <w:cs/>
        </w:rPr>
        <w:t xml:space="preserve">. </w:t>
      </w:r>
      <w:r w:rsidR="00E33228">
        <w:rPr>
          <w:rFonts w:ascii="Kh Content" w:hAnsi="Kh Content" w:cs="Kh Content" w:hint="cs"/>
          <w:sz w:val="24"/>
          <w:szCs w:val="24"/>
          <w:cs/>
        </w:rPr>
        <w:t>កំណត់សមីការនៃប៉ារ៉ាបូលដែលមានកូអរដោនេ កំពូល</w:t>
      </w:r>
      <w:r w:rsidR="00E33228" w:rsidRPr="00E33228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74CF51C">
          <v:shape id="_x0000_i1132" type="#_x0000_t75" style="width:36pt;height:21.75pt" o:ole="">
            <v:imagedata r:id="rId220" o:title=""/>
          </v:shape>
          <o:OLEObject Type="Embed" ProgID="Equation.DSMT4" ShapeID="_x0000_i1132" DrawAspect="Content" ObjectID="_1561129448" r:id="rId221"/>
        </w:object>
      </w:r>
      <w:r w:rsidR="00E33228">
        <w:rPr>
          <w:rFonts w:ascii="Kh Content" w:hAnsi="Kh Content" w:cs="Kh Content"/>
          <w:sz w:val="24"/>
          <w:szCs w:val="24"/>
          <w:cs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="00E33228" w:rsidRPr="00E33228">
        <w:rPr>
          <w:rFonts w:ascii="Kh Content" w:hAnsi="Kh Content" w:cs="Kh Content"/>
          <w:position w:val="-14"/>
          <w:sz w:val="24"/>
          <w:szCs w:val="24"/>
        </w:rPr>
        <w:object w:dxaOrig="1040" w:dyaOrig="400" w14:anchorId="4E63EB4B">
          <v:shape id="_x0000_i1133" type="#_x0000_t75" style="width:50.25pt;height:21.75pt" o:ole="">
            <v:imagedata r:id="rId222" o:title=""/>
          </v:shape>
          <o:OLEObject Type="Embed" ProgID="Equation.DSMT4" ShapeID="_x0000_i1133" DrawAspect="Content" ObjectID="_1561129449" r:id="rId223"/>
        </w:object>
      </w:r>
      <w:r w:rsidR="00E33228">
        <w:rPr>
          <w:rFonts w:ascii="Kh Content" w:hAnsi="Kh Content" w:cs="Kh Content"/>
          <w:sz w:val="24"/>
          <w:szCs w:val="24"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>។ រួចសង់ប៉ារ៉ាបូលនេះ</w:t>
      </w:r>
    </w:p>
    <w:p w14:paraId="2A900DB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២. គេមានវ៉ិចទ័រ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2140" w:dyaOrig="380" w14:anchorId="6A4677F5">
          <v:shape id="_x0000_i1134" type="#_x0000_t75" style="width:108pt;height:21.75pt" o:ole="">
            <v:imagedata r:id="rId224" o:title=""/>
          </v:shape>
          <o:OLEObject Type="Embed" ProgID="Equation.DSMT4" ShapeID="_x0000_i1134" DrawAspect="Content" ObjectID="_1561129450" r:id="rId2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40" w:dyaOrig="340" w14:anchorId="2C74D86F">
          <v:shape id="_x0000_i1135" type="#_x0000_t75" style="width:57.75pt;height:14.25pt" o:ole="">
            <v:imagedata r:id="rId226" o:title=""/>
          </v:shape>
          <o:OLEObject Type="Embed" ProgID="Equation.DSMT4" ShapeID="_x0000_i1135" DrawAspect="Content" ObjectID="_1561129451" r:id="rId2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6BC953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  <w:t>ក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380" w:dyaOrig="380" w14:anchorId="199FD96B">
          <v:shape id="_x0000_i1136" type="#_x0000_t75" style="width:1in;height:21.75pt" o:ole="">
            <v:imagedata r:id="rId228" o:title=""/>
          </v:shape>
          <o:OLEObject Type="Embed" ProgID="Equation.DSMT4" ShapeID="_x0000_i1136" DrawAspect="Content" ObjectID="_1561129452" r:id="rId2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20" w:dyaOrig="340" w14:anchorId="24648F1A">
          <v:shape id="_x0000_i1137" type="#_x0000_t75" style="width:57.75pt;height:14.25pt" o:ole="">
            <v:imagedata r:id="rId230" o:title=""/>
          </v:shape>
          <o:OLEObject Type="Embed" ProgID="Equation.DSMT4" ShapeID="_x0000_i1137" DrawAspect="Content" ObjectID="_1561129453" r:id="rId2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1761C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260" w:dyaOrig="380" w14:anchorId="40D298E2">
          <v:shape id="_x0000_i1138" type="#_x0000_t75" style="width:64.45pt;height:21.75pt" o:ole="">
            <v:imagedata r:id="rId232" o:title=""/>
          </v:shape>
          <o:OLEObject Type="Embed" ProgID="Equation.DSMT4" ShapeID="_x0000_i1138" DrawAspect="Content" ObjectID="_1561129454" r:id="rId23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600" w:dyaOrig="380" w14:anchorId="6A3FF808">
          <v:shape id="_x0000_i1139" type="#_x0000_t75" style="width:28.45pt;height:21.75pt" o:ole="">
            <v:imagedata r:id="rId234" o:title=""/>
          </v:shape>
          <o:OLEObject Type="Embed" ProgID="Equation.DSMT4" ShapeID="_x0000_i1139" DrawAspect="Content" ObjectID="_1561129455" r:id="rId23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0FB7A2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គណនាផ្ទៃក្រឡានៃត្រីកោណ និងក្រឡាផ្ទៃប្រលេឡូក្រាម ដែលមានជ្រុងជាប់ </w:t>
      </w:r>
      <w:r w:rsidR="00861A0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331B3442">
          <v:shape id="_x0000_i1140" type="#_x0000_t75" style="width:21.75pt;height:21.75pt" o:ole="">
            <v:imagedata r:id="rId236" o:title=""/>
          </v:shape>
          <o:OLEObject Type="Embed" ProgID="Equation.DSMT4" ShapeID="_x0000_i1140" DrawAspect="Content" ObjectID="_1561129456" r:id="rId237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រួច </w:t>
      </w:r>
      <w:r w:rsidR="00861A0C" w:rsidRPr="00861A0C">
        <w:rPr>
          <w:rFonts w:ascii="Kh Content" w:hAnsi="Kh Content" w:cs="Kh Content"/>
          <w:position w:val="-10"/>
          <w:sz w:val="24"/>
          <w:szCs w:val="24"/>
          <w:cs/>
        </w:rPr>
        <w:object w:dxaOrig="480" w:dyaOrig="380" w14:anchorId="35B08A4A">
          <v:shape id="_x0000_i1141" type="#_x0000_t75" style="width:21.75pt;height:21.75pt" o:ole="">
            <v:imagedata r:id="rId238" o:title=""/>
          </v:shape>
          <o:OLEObject Type="Embed" ProgID="Equation.DSMT4" ShapeID="_x0000_i1141" DrawAspect="Content" ObjectID="_1561129457" r:id="rId239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>។</w:t>
      </w:r>
    </w:p>
    <w:p w14:paraId="3304AA9A" w14:textId="77777777" w:rsidR="00861A0C" w:rsidRPr="00A72CDC" w:rsidRDefault="00861A0C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="00201B21">
        <w:rPr>
          <w:rFonts w:ascii="Kh Content" w:hAnsi="Kh Content" w:cs="Kh Content" w:hint="cs"/>
          <w:sz w:val="24"/>
          <w:szCs w:val="24"/>
          <w:cs/>
        </w:rPr>
        <w:t>មាឌប្រលេពីប៉ែតកែង</w: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ដែលមានជ្រុងជាប់ </w:t>
      </w:r>
      <w:r w:rsidR="00A72CD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50B60935">
          <v:shape id="_x0000_i1142" type="#_x0000_t75" style="width:21.75pt;height:21.75pt" o:ole="">
            <v:imagedata r:id="rId236" o:title=""/>
          </v:shape>
          <o:OLEObject Type="Embed" ProgID="Equation.DSMT4" ShapeID="_x0000_i1142" DrawAspect="Content" ObjectID="_1561129458" r:id="rId240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>និង</w:t>
      </w:r>
      <w:r w:rsidR="00A72CDC" w:rsidRPr="00A72CDC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728C054D">
          <v:shape id="_x0000_i1143" type="#_x0000_t75" style="width:14.25pt;height:14.25pt" o:ole="">
            <v:imagedata r:id="rId241" o:title=""/>
          </v:shape>
          <o:OLEObject Type="Embed" ProgID="Equation.DSMT4" ShapeID="_x0000_i1143" DrawAspect="Content" ObjectID="_1561129459" r:id="rId242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511AD3C" w14:textId="77777777" w:rsidR="00E33228" w:rsidRDefault="004073DB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73DB">
        <w:rPr>
          <w:rFonts w:ascii="Kh Content" w:hAnsi="Kh Content" w:cs="Kh Content"/>
          <w:position w:val="-10"/>
          <w:sz w:val="24"/>
          <w:szCs w:val="24"/>
        </w:rPr>
        <w:object w:dxaOrig="240" w:dyaOrig="320" w14:anchorId="00B44D05">
          <v:shape id="_x0000_i1144" type="#_x0000_t75" style="width:14.25pt;height:14.25pt" o:ole="">
            <v:imagedata r:id="rId243" o:title=""/>
          </v:shape>
          <o:OLEObject Type="Embed" ProgID="Equation.DSMT4" ShapeID="_x0000_i1144" DrawAspect="Content" ObjectID="_1561129460" r:id="rId24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FFB579D">
          <v:shape id="_x0000_i1145" type="#_x0000_t75" style="width:7.55pt;height:14.25pt" o:ole="">
            <v:imagedata r:id="rId245" o:title=""/>
          </v:shape>
          <o:OLEObject Type="Embed" ProgID="Equation.DSMT4" ShapeID="_x0000_i1145" DrawAspect="Content" ObjectID="_1561129461" r:id="rId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4073DB">
        <w:rPr>
          <w:rFonts w:ascii="Kh Content" w:hAnsi="Kh Content" w:cs="Kh Content"/>
          <w:position w:val="-24"/>
          <w:sz w:val="24"/>
          <w:szCs w:val="24"/>
          <w:cs/>
        </w:rPr>
        <w:object w:dxaOrig="2540" w:dyaOrig="660" w14:anchorId="085CEE9E">
          <v:shape id="_x0000_i1146" type="#_x0000_t75" style="width:122.25pt;height:36pt" o:ole="">
            <v:imagedata r:id="rId247" o:title=""/>
          </v:shape>
          <o:OLEObject Type="Embed" ProgID="Equation.DSMT4" ShapeID="_x0000_i1146" DrawAspect="Content" ObjectID="_1561129462" r:id="rId2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មានខ្សែក្រាប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3AD470">
          <v:shape id="_x0000_i1147" type="#_x0000_t75" style="width:21.75pt;height:21.75pt" o:ole="">
            <v:imagedata r:id="rId249" o:title=""/>
          </v:shape>
          <o:OLEObject Type="Embed" ProgID="Equation.DSMT4" ShapeID="_x0000_i1147" DrawAspect="Content" ObjectID="_1561129463" r:id="rId25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22FC817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4073DB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BF4B541">
          <v:shape id="_x0000_i1148" type="#_x0000_t75" style="width:50.25pt;height:21.75pt" o:ole="">
            <v:imagedata r:id="rId251" o:title=""/>
          </v:shape>
          <o:OLEObject Type="Embed" ProgID="Equation.DSMT4" ShapeID="_x0000_i1148" DrawAspect="Content" ObjectID="_1561129464" r:id="rId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73DB">
        <w:rPr>
          <w:position w:val="-20"/>
          <w:cs/>
        </w:rPr>
        <w:object w:dxaOrig="1020" w:dyaOrig="460" w14:anchorId="15DA3158">
          <v:shape id="_x0000_i1149" type="#_x0000_t75" style="width:50.25pt;height:21.75pt" o:ole="">
            <v:imagedata r:id="rId253" o:title=""/>
          </v:shape>
          <o:OLEObject Type="Embed" ProgID="Equation.DSMT4" ShapeID="_x0000_i1149" DrawAspect="Content" ObjectID="_1561129465" r:id="rId254"/>
        </w:object>
      </w:r>
      <w:r>
        <w:rPr>
          <w:rFonts w:cs="DaunPenh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="0068184D"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EA3AF51">
          <v:shape id="_x0000_i1150" type="#_x0000_t75" style="width:21.75pt;height:21.75pt" o:ole="">
            <v:imagedata r:id="rId255" o:title=""/>
          </v:shape>
          <o:OLEObject Type="Embed" ProgID="Equation.DSMT4" ShapeID="_x0000_i1150" DrawAspect="Content" ObjectID="_1561129466" r:id="rId256"/>
        </w:object>
      </w:r>
      <w:r>
        <w:rPr>
          <w:rFonts w:ascii="Kh Content" w:hAnsi="Kh Content" w:cs="Kh Content" w:hint="cs"/>
          <w:sz w:val="24"/>
          <w:szCs w:val="24"/>
          <w:cs/>
        </w:rPr>
        <w:t>នៃខ្សែកោង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89B907">
          <v:shape id="_x0000_i1151" type="#_x0000_t75" style="width:21.75pt;height:21.75pt" o:ole="">
            <v:imagedata r:id="rId257" o:title=""/>
          </v:shape>
          <o:OLEObject Type="Embed" ProgID="Equation.DSMT4" ShapeID="_x0000_i1151" DrawAspect="Content" ObjectID="_1561129467" r:id="rId2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840" w:dyaOrig="240" w14:anchorId="768C0C18">
          <v:shape id="_x0000_i1152" type="#_x0000_t75" style="width:43.55pt;height:14.25pt" o:ole="">
            <v:imagedata r:id="rId259" o:title=""/>
          </v:shape>
          <o:OLEObject Type="Embed" ProgID="Equation.DSMT4" ShapeID="_x0000_i1152" DrawAspect="Content" ObjectID="_1561129468" r:id="rId2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1BE669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ដេរីវេ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75B8EAA7">
          <v:shape id="_x0000_i1153" type="#_x0000_t75" style="width:36pt;height:21.75pt" o:ole="">
            <v:imagedata r:id="rId261" o:title=""/>
          </v:shape>
          <o:OLEObject Type="Embed" ProgID="Equation.DSMT4" ShapeID="_x0000_i1153" DrawAspect="Content" ObjectID="_1561129469" r:id="rId2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999" w:dyaOrig="400" w14:anchorId="520F0546">
          <v:shape id="_x0000_i1154" type="#_x0000_t75" style="width:50.25pt;height:21.75pt" o:ole="">
            <v:imagedata r:id="rId263" o:title=""/>
          </v:shape>
          <o:OLEObject Type="Embed" ProgID="Equation.DSMT4" ShapeID="_x0000_i1154" DrawAspect="Content" ObjectID="_1561129470" r:id="rId264"/>
        </w:object>
      </w:r>
      <w:r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54A2AF8">
          <v:shape id="_x0000_i1155" type="#_x0000_t75" style="width:7.55pt;height:14.25pt" o:ole="">
            <v:imagedata r:id="rId265" o:title=""/>
          </v:shape>
          <o:OLEObject Type="Embed" ProgID="Equation.DSMT4" ShapeID="_x0000_i1155" DrawAspect="Content" ObjectID="_1561129471" r:id="rId2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គណនា </w:t>
      </w:r>
      <w:r w:rsidR="00BB5BD3"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1240" w:dyaOrig="400" w14:anchorId="295F2C16">
          <v:shape id="_x0000_i1156" type="#_x0000_t75" style="width:64.45pt;height:21.75pt" o:ole="">
            <v:imagedata r:id="rId267" o:title=""/>
          </v:shape>
          <o:OLEObject Type="Embed" ProgID="Equation.DSMT4" ShapeID="_x0000_i1156" DrawAspect="Content" ObjectID="_1561129472" r:id="rId2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ហើយសងតារាងអថេរភាពនៃ</w:t>
      </w:r>
      <w:r w:rsidR="00BB5BD3" w:rsidRPr="00BB5BD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32B001D">
          <v:shape id="_x0000_i1157" type="#_x0000_t75" style="width:14.25pt;height:14.25pt" o:ole="">
            <v:imagedata r:id="rId269" o:title=""/>
          </v:shape>
          <o:OLEObject Type="Embed" ProgID="Equation.DSMT4" ShapeID="_x0000_i1157" DrawAspect="Content" ObjectID="_1561129473" r:id="rId270"/>
        </w:object>
      </w:r>
      <w:r w:rsidR="00BB5BD3"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។</w:t>
      </w:r>
    </w:p>
    <w:p w14:paraId="2F630BA2" w14:textId="77777777" w:rsidR="00BB5BD3" w:rsidRDefault="00BB5BD3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បង្ហាញថាគល់កូអរដោនេ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B0343F">
          <v:shape id="_x0000_i1158" type="#_x0000_t75" style="width:14.25pt;height:14.25pt" o:ole="">
            <v:imagedata r:id="rId271" o:title=""/>
          </v:shape>
          <o:OLEObject Type="Embed" ProgID="Equation.DSMT4" ShapeID="_x0000_i1158" DrawAspect="Content" ObjectID="_1561129474" r:id="rId2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ណុចរបត់ និងជាផ្ចិតឆ្លុះនៃខ្សែកោង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9D13B4F">
          <v:shape id="_x0000_i1159" type="#_x0000_t75" style="width:21.75pt;height:21.75pt" o:ole="">
            <v:imagedata r:id="rId273" o:title=""/>
          </v:shape>
          <o:OLEObject Type="Embed" ProgID="Equation.DSMT4" ShapeID="_x0000_i1159" DrawAspect="Content" ObjectID="_1561129475" r:id="rId2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C21641" w14:textId="77777777" w:rsidR="00BB5BD3" w:rsidRDefault="00BB5BD3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6ADD5183">
          <v:shape id="_x0000_i1160" type="#_x0000_t75" style="width:28.45pt;height:21.75pt" o:ole="">
            <v:imagedata r:id="rId275" o:title=""/>
          </v:shape>
          <o:OLEObject Type="Embed" ProgID="Equation.DSMT4" ShapeID="_x0000_i1160" DrawAspect="Content" ObjectID="_1561129476" r:id="rId2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សង់ក្រាប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78D0CB2">
          <v:shape id="_x0000_i1161" type="#_x0000_t75" style="width:21.75pt;height:21.75pt" o:ole="">
            <v:imagedata r:id="rId277" o:title=""/>
          </v:shape>
          <o:OLEObject Type="Embed" ProgID="Equation.DSMT4" ShapeID="_x0000_i1161" DrawAspect="Content" ObjectID="_1561129477" r:id="rId2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ម៉ាល់</w:t>
      </w:r>
      <w:r w:rsidRPr="00BB5BD3">
        <w:rPr>
          <w:rFonts w:ascii="Kh Content" w:hAnsi="Kh Content" w:cs="Kh Content"/>
          <w:position w:val="-18"/>
          <w:sz w:val="24"/>
          <w:szCs w:val="24"/>
          <w:cs/>
        </w:rPr>
        <w:object w:dxaOrig="800" w:dyaOrig="480" w14:anchorId="092CD71E">
          <v:shape id="_x0000_i1162" type="#_x0000_t75" style="width:36pt;height:21.75pt" o:ole="">
            <v:imagedata r:id="rId279" o:title=""/>
          </v:shape>
          <o:OLEObject Type="Embed" ProgID="Equation.DSMT4" ShapeID="_x0000_i1162" DrawAspect="Content" ObjectID="_1561129478" r:id="rId2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​ (គេឲ្យ៖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760" w:dyaOrig="320" w14:anchorId="18455432">
          <v:shape id="_x0000_i1163" type="#_x0000_t75" style="width:36pt;height:14.25pt" o:ole="">
            <v:imagedata r:id="rId281" o:title=""/>
          </v:shape>
          <o:OLEObject Type="Embed" ProgID="Equation.DSMT4" ShapeID="_x0000_i1163" DrawAspect="Content" ObjectID="_1561129479" r:id="rId282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01DC6B46" w14:textId="77777777" w:rsidR="0068184D" w:rsidRPr="0068184D" w:rsidRDefault="0068184D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ដែលខ័ណ្ឌដោយខ្សែកោង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6BBC1C7">
          <v:shape id="_x0000_i1164" type="#_x0000_t75" style="width:21.75pt;height:21.75pt" o:ole="">
            <v:imagedata r:id="rId283" o:title=""/>
          </v:shape>
          <o:OLEObject Type="Embed" ProgID="Equation.DSMT4" ShapeID="_x0000_i1164" DrawAspect="Content" ObjectID="_1561129480" r:id="rId2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8184D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មីការអាស៊ីមតូតទ្រេត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C05D14C">
          <v:shape id="_x0000_i1165" type="#_x0000_t75" style="width:21.75pt;height:21.75pt" o:ole="">
            <v:imagedata r:id="rId255" o:title=""/>
          </v:shape>
          <o:OLEObject Type="Embed" ProgID="Equation.DSMT4" ShapeID="_x0000_i1165" DrawAspect="Content" ObjectID="_1561129481" r:id="rId285"/>
        </w:objec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663B40ED">
          <v:shape id="_x0000_i1166" type="#_x0000_t75" style="width:43.55pt;height:21.75pt" o:ole="">
            <v:imagedata r:id="rId286" o:title=""/>
          </v:shape>
          <o:OLEObject Type="Embed" ProgID="Equation.DSMT4" ShapeID="_x0000_i1166" DrawAspect="Content" ObjectID="_1561129482" r:id="rId2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0BFDA1" w14:textId="77777777" w:rsidR="0068197B" w:rsidRDefault="0068197B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70DA882" w14:textId="77777777" w:rsidR="00B9175D" w:rsidRDefault="00B9175D" w:rsidP="00B9175D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12067BB5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DC49AA9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A6DF8F3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07F4348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3E9100DB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5BDAA028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D3F0D1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26E7625D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5B54641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654F57E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45AC05B" w14:textId="77777777" w:rsidR="00B9175D" w:rsidRDefault="00B9175D" w:rsidP="00B9175D">
      <w:pPr>
        <w:spacing w:after="0" w:line="240" w:lineRule="auto"/>
        <w:jc w:val="right"/>
        <w:rPr>
          <w:rFonts w:ascii="Kh Muol" w:hAnsi="Kh Muol" w:cs="Kh Muol"/>
          <w:color w:val="002060"/>
          <w:sz w:val="36"/>
          <w:cs/>
        </w:rPr>
      </w:pPr>
    </w:p>
    <w:p w14:paraId="08925E3F" w14:textId="77777777" w:rsidR="00D1290A" w:rsidRDefault="00B9175D" w:rsidP="00D1290A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72363BAC" w14:textId="77777777" w:rsidR="00D1290A" w:rsidRDefault="00D1290A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855102C" w14:textId="77777777" w:rsidR="00E96371" w:rsidRDefault="00E96371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59C3CCF" w14:textId="395B7B11" w:rsidR="005C4B52" w:rsidRPr="0054656A" w:rsidRDefault="00F31F15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t>ត្រៀមប្រឡងសញ្ញាប</w:t>
      </w:r>
      <w:r w:rsidR="005C4B52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5C4B52" w:rsidRPr="0054656A">
        <w:rPr>
          <w:rFonts w:ascii="Kh Muol" w:hAnsi="Kh Muol" w:cs="Kh Muol"/>
          <w:sz w:val="14"/>
          <w:szCs w:val="22"/>
          <w:cs/>
        </w:rPr>
        <w:tab/>
      </w:r>
      <w:r w:rsidR="005C4B52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="005C4B52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5D58678" w14:textId="09842338" w:rsidR="005C4B52" w:rsidRPr="0054656A" w:rsidRDefault="005C4B52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B94AF6B" w14:textId="26F84878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21A5F3C" w14:textId="2E489F4B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8C43F96" w14:textId="77777777" w:rsidR="005C4B52" w:rsidRDefault="005C4B52" w:rsidP="005C4B52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BC83F92" w14:textId="77777777" w:rsidR="005C4B52" w:rsidRPr="00662EF0" w:rsidRDefault="005C4B52" w:rsidP="005C4B52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៣</w:t>
      </w:r>
    </w:p>
    <w:p w14:paraId="2C3BBB54" w14:textId="77777777" w:rsidR="005C4B52" w:rsidRPr="002500E9" w:rsidRDefault="005C4B52" w:rsidP="005C4B52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A8E3F97" w14:textId="77777777" w:rsidR="005C4B52" w:rsidRPr="006A081A" w:rsidRDefault="006A081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 w:rsidRPr="006A081A">
        <w:rPr>
          <w:rFonts w:ascii="Kh Content" w:hAnsi="Kh Content" w:cs="Kh Content" w:hint="cs"/>
          <w:sz w:val="24"/>
          <w:szCs w:val="24"/>
          <w:cs/>
        </w:rPr>
        <w:t>១.​ ចូរសរសេរចំនួនកុំផ្លិច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0A36A8A8">
          <v:shape id="_x0000_i1167" type="#_x0000_t75" style="width:14.25pt;height:14.25pt" o:ole="">
            <v:imagedata r:id="rId288" o:title=""/>
          </v:shape>
          <o:OLEObject Type="Embed" ProgID="Equation.DSMT4" ShapeID="_x0000_i1167" DrawAspect="Content" ObjectID="_1561129483" r:id="rId289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ដែលមានម៉ូឌុល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380" w:dyaOrig="340" w14:anchorId="6DF0DF5D">
          <v:shape id="_x0000_i1168" type="#_x0000_t75" style="width:21.75pt;height:14.25pt" o:ole="">
            <v:imagedata r:id="rId290" o:title=""/>
          </v:shape>
          <o:OLEObject Type="Embed" ProgID="Equation.DSMT4" ShapeID="_x0000_i1168" DrawAspect="Content" ObjectID="_1561129484" r:id="rId291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និងអាគុយម៉ង់</w:t>
      </w:r>
      <w:r w:rsidRPr="006A081A">
        <w:rPr>
          <w:rFonts w:ascii="Kh Content" w:hAnsi="Kh Content" w:cs="Kh Content"/>
          <w:position w:val="-24"/>
          <w:sz w:val="24"/>
          <w:szCs w:val="24"/>
          <w:cs/>
        </w:rPr>
        <w:object w:dxaOrig="380" w:dyaOrig="620" w14:anchorId="4CB5E4AD">
          <v:shape id="_x0000_i1169" type="#_x0000_t75" style="width:21.75pt;height:28.45pt" o:ole="">
            <v:imagedata r:id="rId292" o:title=""/>
          </v:shape>
          <o:OLEObject Type="Embed" ProgID="Equation.DSMT4" ShapeID="_x0000_i1169" DrawAspect="Content" ObjectID="_1561129485" r:id="rId293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ជាទម្រង់ពិជគណិត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0E2A2E91" w14:textId="77777777" w:rsidR="00D1290A" w:rsidRPr="00D1290A" w:rsidRDefault="006A081A" w:rsidP="00D1290A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 ដោះស្រាយសមីការក្នុងសុំណុំចំនួនកុំផ្លិច</w:t>
      </w:r>
      <w:r w:rsidRPr="006A081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9129E48">
          <v:shape id="_x0000_i1170" type="#_x0000_t75" style="width:14.25pt;height:14.25pt" o:ole="">
            <v:imagedata r:id="rId294" o:title=""/>
          </v:shape>
          <o:OLEObject Type="Embed" ProgID="Equation.DSMT4" ShapeID="_x0000_i1170" DrawAspect="Content" ObjectID="_1561129486" r:id="rId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1980" w:dyaOrig="340" w14:anchorId="5A4F1D67">
          <v:shape id="_x0000_i1171" type="#_x0000_t75" style="width:100.45pt;height:14.25pt" o:ole="">
            <v:imagedata r:id="rId296" o:title=""/>
          </v:shape>
          <o:OLEObject Type="Embed" ProgID="Equation.DSMT4" ShapeID="_x0000_i1171" DrawAspect="Content" ObjectID="_1561129487" r:id="rId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1290A">
        <w:rPr>
          <w:rFonts w:ascii="Kh Content" w:hAnsi="Kh Content" w:cs="Kh Content" w:hint="cs"/>
          <w:sz w:val="24"/>
          <w:szCs w:val="24"/>
          <w:cs/>
        </w:rPr>
        <w:t>ដោយឲ្យទម្រង់ជាពិជគណិត។</w:t>
      </w:r>
    </w:p>
    <w:p w14:paraId="034938B0" w14:textId="77777777" w:rsidR="006A081A" w:rsidRPr="00D1290A" w:rsidRDefault="00D1290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2B105A68" w14:textId="77777777" w:rsidR="00D1290A" w:rsidRPr="00D1290A" w:rsidRDefault="00D1290A" w:rsidP="00D1290A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​ </w:t>
      </w:r>
      <w:r w:rsidRPr="00D1290A">
        <w:rPr>
          <w:rFonts w:ascii="Kh Content" w:hAnsi="Kh Content" w:cs="Kh Content"/>
          <w:position w:val="-22"/>
          <w:sz w:val="24"/>
          <w:szCs w:val="24"/>
          <w:cs/>
        </w:rPr>
        <w:object w:dxaOrig="2160" w:dyaOrig="560" w14:anchorId="2827CBF7">
          <v:shape id="_x0000_i1172" type="#_x0000_t75" style="width:108pt;height:28.45pt" o:ole="">
            <v:imagedata r:id="rId298" o:title=""/>
          </v:shape>
          <o:OLEObject Type="Embed" ProgID="Equation.DSMT4" ShapeID="_x0000_i1172" DrawAspect="Content" ObjectID="_1561129488" r:id="rId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D1290A">
        <w:rPr>
          <w:rFonts w:ascii="Kh Content" w:hAnsi="Kh Content" w:cs="Kh Content"/>
          <w:position w:val="-24"/>
          <w:sz w:val="24"/>
          <w:szCs w:val="24"/>
          <w:cs/>
        </w:rPr>
        <w:object w:dxaOrig="1780" w:dyaOrig="700" w14:anchorId="19C88A84">
          <v:shape id="_x0000_i1173" type="#_x0000_t75" style="width:86.25pt;height:36pt" o:ole="">
            <v:imagedata r:id="rId300" o:title=""/>
          </v:shape>
          <o:OLEObject Type="Embed" ProgID="Equation.DSMT4" ShapeID="_x0000_i1173" DrawAspect="Content" ObjectID="_1561129489" r:id="rId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/>
          <w:sz w:val="24"/>
          <w:szCs w:val="24"/>
          <w:cs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A31A82" w:rsidRPr="00A31A82">
        <w:rPr>
          <w:rFonts w:ascii="Kh Content" w:hAnsi="Kh Content" w:cs="Kh Content"/>
          <w:position w:val="-24"/>
          <w:sz w:val="24"/>
          <w:szCs w:val="24"/>
          <w:cs/>
        </w:rPr>
        <w:object w:dxaOrig="1340" w:dyaOrig="620" w14:anchorId="3D769DE1">
          <v:shape id="_x0000_i1174" type="#_x0000_t75" style="width:64.45pt;height:28.45pt" o:ole="">
            <v:imagedata r:id="rId302" o:title=""/>
          </v:shape>
          <o:OLEObject Type="Embed" ProgID="Equation.DSMT4" ShapeID="_x0000_i1174" DrawAspect="Content" ObjectID="_1561129490" r:id="rId303"/>
        </w:object>
      </w:r>
      <w:r w:rsidR="00A31A82"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>ឃ.​</w:t>
      </w:r>
      <w:r w:rsidR="00A31A82" w:rsidRPr="00A31A82">
        <w:rPr>
          <w:rFonts w:ascii="Kh Content" w:hAnsi="Kh Content" w:cs="Kh Content"/>
          <w:position w:val="-24"/>
          <w:sz w:val="24"/>
          <w:szCs w:val="24"/>
        </w:rPr>
        <w:object w:dxaOrig="1219" w:dyaOrig="620" w14:anchorId="0A9395DC">
          <v:shape id="_x0000_i1175" type="#_x0000_t75" style="width:57.75pt;height:28.45pt" o:ole="">
            <v:imagedata r:id="rId304" o:title=""/>
          </v:shape>
          <o:OLEObject Type="Embed" ProgID="Equation.DSMT4" ShapeID="_x0000_i1175" DrawAspect="Content" ObjectID="_1561129491" r:id="rId305"/>
        </w:object>
      </w:r>
      <w:r w:rsidR="00A31A82">
        <w:rPr>
          <w:rFonts w:ascii="Kh Content" w:hAnsi="Kh Content" w:cs="Kh Content"/>
          <w:sz w:val="24"/>
          <w:szCs w:val="24"/>
        </w:rPr>
        <w:t xml:space="preserve"> </w:t>
      </w:r>
    </w:p>
    <w:p w14:paraId="2D69108A" w14:textId="77777777" w:rsidR="00D1290A" w:rsidRPr="00197618" w:rsidRDefault="00A31A8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ថង់មួយមានអំពូល១៥ ដែលក្នុងនោះមានអំពូលខូចគុណភាព ៥ ។ គេចាប់យកអំពូល</w:t>
      </w:r>
      <w:r w:rsidR="00197618">
        <w:rPr>
          <w:rFonts w:ascii="Kh Content" w:hAnsi="Kh Content" w:cs="Kh Content" w:hint="cs"/>
          <w:sz w:val="24"/>
          <w:szCs w:val="24"/>
          <w:cs/>
        </w:rPr>
        <w:t>៣ ដោយចៃដន្យ។</w:t>
      </w:r>
    </w:p>
    <w:p w14:paraId="32AC56ED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រកប្រូបាបនៃព្រឹត្តិការណ៍ដូចខាងក្រោម៖</w:t>
      </w:r>
    </w:p>
    <w:p w14:paraId="188F7EF1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គ្មានអំពូលខូចគុណភាពមួយសោះ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មានអំពូលខូចគុណភាពតែមួយគត់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5405A9E8" w14:textId="77777777" w:rsidR="00197618" w:rsidRP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តិច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ច្រើន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854189F" w14:textId="77777777" w:rsidR="00197618" w:rsidRPr="001B2B02" w:rsidRDefault="001B2B0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 xml:space="preserve">គណនាអាំងតេក្រាលនៃអនុគមន៍ខាងក្រោម៖ </w:t>
      </w:r>
    </w:p>
    <w:p w14:paraId="4D4188D1" w14:textId="77777777" w:rsidR="00254C35" w:rsidRPr="00254C35" w:rsidRDefault="001B2B02" w:rsidP="00254C35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16"/>
          <w:szCs w:val="24"/>
        </w:rPr>
      </w:pPr>
      <w:r w:rsidRPr="001B2B02">
        <w:rPr>
          <w:rFonts w:ascii="Kh Content" w:hAnsi="Kh Content" w:cs="Kh Content"/>
          <w:position w:val="-30"/>
          <w:sz w:val="16"/>
          <w:szCs w:val="24"/>
          <w:cs/>
        </w:rPr>
        <w:object w:dxaOrig="3080" w:dyaOrig="720" w14:anchorId="5AE8D995">
          <v:shape id="_x0000_i1176" type="#_x0000_t75" style="width:151.55pt;height:36pt" o:ole="">
            <v:imagedata r:id="rId306" o:title=""/>
          </v:shape>
          <o:OLEObject Type="Embed" ProgID="Equation.DSMT4" ShapeID="_x0000_i1176" DrawAspect="Content" ObjectID="_1561129492" r:id="rId307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 w:rsidRPr="001B2B02">
        <w:rPr>
          <w:rFonts w:ascii="Kh Content" w:hAnsi="Kh Content" w:cs="Kh Content"/>
          <w:position w:val="-32"/>
          <w:sz w:val="16"/>
          <w:szCs w:val="24"/>
        </w:rPr>
        <w:object w:dxaOrig="1840" w:dyaOrig="800" w14:anchorId="31F01FF7">
          <v:shape id="_x0000_i1177" type="#_x0000_t75" style="width:93.75pt;height:36pt" o:ole="">
            <v:imagedata r:id="rId308" o:title=""/>
          </v:shape>
          <o:OLEObject Type="Embed" ProgID="Equation.DSMT4" ShapeID="_x0000_i1177" DrawAspect="Content" ObjectID="_1561129493" r:id="rId309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>
        <w:rPr>
          <w:rFonts w:ascii="Kh Content" w:hAnsi="Kh Content" w:cs="Kh Content"/>
          <w:sz w:val="16"/>
          <w:szCs w:val="24"/>
        </w:rPr>
        <w:tab/>
      </w:r>
      <w:r w:rsidR="00254C35" w:rsidRPr="00254C35">
        <w:rPr>
          <w:rFonts w:ascii="Kh Content" w:hAnsi="Kh Content" w:cs="Kh Content"/>
          <w:position w:val="-16"/>
          <w:sz w:val="16"/>
          <w:szCs w:val="24"/>
        </w:rPr>
        <w:object w:dxaOrig="1960" w:dyaOrig="460" w14:anchorId="640723B7">
          <v:shape id="_x0000_i1178" type="#_x0000_t75" style="width:100.45pt;height:21.75pt" o:ole="">
            <v:imagedata r:id="rId310" o:title=""/>
          </v:shape>
          <o:OLEObject Type="Embed" ProgID="Equation.DSMT4" ShapeID="_x0000_i1178" DrawAspect="Content" ObjectID="_1561129494" r:id="rId311"/>
        </w:object>
      </w:r>
      <w:r w:rsidR="00254C35">
        <w:rPr>
          <w:rFonts w:ascii="Kh Content" w:hAnsi="Kh Content" w:cs="Kh Content"/>
          <w:sz w:val="16"/>
          <w:szCs w:val="24"/>
        </w:rPr>
        <w:t xml:space="preserve"> </w:t>
      </w:r>
    </w:p>
    <w:p w14:paraId="662A99E8" w14:textId="77777777" w:rsidR="001B2B02" w:rsidRPr="00113C4F" w:rsidRDefault="00254C35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កំណត់ចំនួនពិត</w:t>
      </w:r>
      <w:r w:rsidRPr="00254C3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00F20D49">
          <v:shape id="_x0000_i1179" type="#_x0000_t75" style="width:14.25pt;height:14.25pt" o:ole="">
            <v:imagedata r:id="rId312" o:title=""/>
          </v:shape>
          <o:OLEObject Type="Embed" ProgID="Equation.DSMT4" ShapeID="_x0000_i1179" DrawAspect="Content" ObjectID="_1561129495" r:id="rId313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="00113C4F" w:rsidRPr="00254C35">
        <w:rPr>
          <w:rFonts w:ascii="Kh Content" w:hAnsi="Kh Content" w:cs="Kh Content"/>
          <w:position w:val="-14"/>
          <w:sz w:val="24"/>
          <w:szCs w:val="24"/>
          <w:cs/>
        </w:rPr>
        <w:object w:dxaOrig="1040" w:dyaOrig="400" w14:anchorId="60F448EA">
          <v:shape id="_x0000_i1180" type="#_x0000_t75" style="width:50.25pt;height:21.75pt" o:ole="">
            <v:imagedata r:id="rId314" o:title=""/>
          </v:shape>
          <o:OLEObject Type="Embed" ProgID="Equation.DSMT4" ShapeID="_x0000_i1180" DrawAspect="Content" ObjectID="_1561129496" r:id="rId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="00113C4F"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500" w:dyaOrig="400" w14:anchorId="169E16F9">
          <v:shape id="_x0000_i1181" type="#_x0000_t75" style="width:1in;height:21.75pt" o:ole="">
            <v:imagedata r:id="rId316" o:title=""/>
          </v:shape>
          <o:OLEObject Type="Embed" ProgID="Equation.DSMT4" ShapeID="_x0000_i1181" DrawAspect="Content" ObjectID="_1561129497" r:id="rId317"/>
        </w:object>
      </w:r>
      <w:r w:rsidR="00113C4F"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។</w:t>
      </w:r>
    </w:p>
    <w:p w14:paraId="0B5F4D46" w14:textId="77777777" w:rsid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ចំពោះគ្រប់ចំនួនពិត </w:t>
      </w:r>
      <w:r w:rsidRPr="00113C4F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9E404DB">
          <v:shape id="_x0000_i1182" type="#_x0000_t75" style="width:36pt;height:14.25pt" o:ole="">
            <v:imagedata r:id="rId318" o:title=""/>
          </v:shape>
          <o:OLEObject Type="Embed" ProgID="Equation.DSMT4" ShapeID="_x0000_i1182" DrawAspect="Content" ObjectID="_1561129498" r:id="rId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ផ្ទៀងផ្ទាត់ថា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840" w:dyaOrig="400" w14:anchorId="4B9B1A74">
          <v:shape id="_x0000_i1183" type="#_x0000_t75" style="width:93.75pt;height:21.75pt" o:ole="">
            <v:imagedata r:id="rId320" o:title=""/>
          </v:shape>
          <o:OLEObject Type="Embed" ProgID="Equation.DSMT4" ShapeID="_x0000_i1183" DrawAspect="Content" ObjectID="_1561129499" r:id="rId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52A644">
          <v:shape id="_x0000_i1184" type="#_x0000_t75" style="width:21.75pt;height:21.75pt" o:ole="">
            <v:imagedata r:id="rId322" o:title=""/>
          </v:shape>
          <o:OLEObject Type="Embed" ProgID="Equation.DSMT4" ShapeID="_x0000_i1184" DrawAspect="Content" ObjectID="_1561129500" r:id="rId32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22430CC" w14:textId="77777777" w:rsidR="00113C4F" w:rsidRP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ចម្លើយពិសេសមួយនៃ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5C1352D">
          <v:shape id="_x0000_i1185" type="#_x0000_t75" style="width:21.75pt;height:21.75pt" o:ole="">
            <v:imagedata r:id="rId324" o:title=""/>
          </v:shape>
          <o:OLEObject Type="Embed" ProgID="Equation.DSMT4" ShapeID="_x0000_i1185" DrawAspect="Content" ObjectID="_1561129501" r:id="rId325"/>
        </w:object>
      </w:r>
      <w:r>
        <w:rPr>
          <w:rFonts w:ascii="Kh Content" w:hAnsi="Kh Content" w:cs="Kh Content" w:hint="cs"/>
          <w:sz w:val="24"/>
          <w:szCs w:val="24"/>
          <w:cs/>
        </w:rPr>
        <w:t>បើគេដឹងថាក្រាបតំណាងរបស់វាកាត់តាមចំណុច</w:t>
      </w:r>
      <w:r w:rsidR="00B11072" w:rsidRPr="00B11072">
        <w:rPr>
          <w:rFonts w:ascii="Kh Content" w:hAnsi="Kh Content" w:cs="Kh Content"/>
          <w:position w:val="-28"/>
          <w:sz w:val="24"/>
          <w:szCs w:val="24"/>
          <w:cs/>
        </w:rPr>
        <w:object w:dxaOrig="1060" w:dyaOrig="680" w14:anchorId="5021DB36">
          <v:shape id="_x0000_i1186" type="#_x0000_t75" style="width:50.25pt;height:36pt" o:ole="">
            <v:imagedata r:id="rId326" o:title=""/>
          </v:shape>
          <o:OLEObject Type="Embed" ProgID="Equation.DSMT4" ShapeID="_x0000_i1186" DrawAspect="Content" ObjectID="_1561129502" r:id="rId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1072">
        <w:rPr>
          <w:rFonts w:ascii="Kh Content" w:hAnsi="Kh Content" w:cs="Kh Content" w:hint="cs"/>
          <w:sz w:val="24"/>
          <w:szCs w:val="24"/>
          <w:cs/>
        </w:rPr>
        <w:t>ហើយប៉ះនឹងបន្ទាត់ដែលមានមេគុណប្រាប់ទិស</w:t>
      </w:r>
      <w:r w:rsidR="00EB089B">
        <w:rPr>
          <w:rFonts w:ascii="Kh Content" w:hAnsi="Kh Content" w:cs="Kh Content" w:hint="cs"/>
          <w:sz w:val="24"/>
          <w:szCs w:val="24"/>
          <w:cs/>
        </w:rPr>
        <w:t>ស្មើនឹង</w:t>
      </w:r>
      <w:r w:rsidR="00EB089B" w:rsidRPr="00EB089B">
        <w:rPr>
          <w:rFonts w:ascii="Kh Content" w:hAnsi="Kh Content" w:cs="Kh Content"/>
          <w:position w:val="-24"/>
          <w:sz w:val="24"/>
          <w:szCs w:val="24"/>
          <w:cs/>
        </w:rPr>
        <w:object w:dxaOrig="240" w:dyaOrig="620" w14:anchorId="3DE3749E">
          <v:shape id="_x0000_i1187" type="#_x0000_t75" style="width:14.25pt;height:28.45pt" o:ole="">
            <v:imagedata r:id="rId328" o:title=""/>
          </v:shape>
          <o:OLEObject Type="Embed" ProgID="Equation.DSMT4" ShapeID="_x0000_i1187" DrawAspect="Content" ObjectID="_1561129503" r:id="rId329"/>
        </w:object>
      </w:r>
      <w:r w:rsidR="00EB089B">
        <w:rPr>
          <w:rFonts w:ascii="Kh Content" w:hAnsi="Kh Content" w:cs="Kh Content"/>
          <w:sz w:val="24"/>
          <w:szCs w:val="24"/>
          <w:cs/>
        </w:rPr>
        <w:t xml:space="preserve"> </w:t>
      </w:r>
      <w:r w:rsidR="00EB089B">
        <w:rPr>
          <w:rFonts w:ascii="Kh Content" w:hAnsi="Kh Content" w:cs="Kh Content" w:hint="cs"/>
          <w:sz w:val="24"/>
          <w:szCs w:val="24"/>
          <w:cs/>
        </w:rPr>
        <w:t>។</w:t>
      </w:r>
    </w:p>
    <w:p w14:paraId="2170EF0F" w14:textId="77777777" w:rsidR="00113C4F" w:rsidRPr="0078020E" w:rsidRDefault="0078020E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Pr="0078020E"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Kh Content" w:hAnsi="Kh Content" w:cs="Kh Content" w:hint="cs"/>
          <w:sz w:val="24"/>
          <w:szCs w:val="24"/>
          <w:cs/>
        </w:rPr>
        <w:t>់សមីការអេលីបដែលមានកំពូល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59FDAE9C">
          <v:shape id="_x0000_i1188" type="#_x0000_t75" style="width:43.55pt;height:21.75pt" o:ole="">
            <v:imagedata r:id="rId330" o:title=""/>
          </v:shape>
          <o:OLEObject Type="Embed" ProgID="Equation.DSMT4" ShapeID="_x0000_i1188" DrawAspect="Content" ObjectID="_1561129504" r:id="rId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74206F02">
          <v:shape id="_x0000_i1189" type="#_x0000_t75" style="width:36pt;height:21.75pt" o:ole="">
            <v:imagedata r:id="rId332" o:title=""/>
          </v:shape>
          <o:OLEObject Type="Embed" ProgID="Equation.DSMT4" ShapeID="_x0000_i1189" DrawAspect="Content" ObjectID="_1561129505" r:id="rId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ំណុំ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1B4FA5DA">
          <v:shape id="_x0000_i1190" type="#_x0000_t75" style="width:36pt;height:21.75pt" o:ole="">
            <v:imagedata r:id="rId334" o:title=""/>
          </v:shape>
          <o:OLEObject Type="Embed" ProgID="Equation.DSMT4" ShapeID="_x0000_i1190" DrawAspect="Content" ObjectID="_1561129506" r:id="rId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ង់អេលីបនេះ</w:t>
      </w:r>
    </w:p>
    <w:p w14:paraId="048FC9FA" w14:textId="77777777" w:rsidR="0078020E" w:rsidRDefault="0078020E" w:rsidP="0078020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 w:rsidRPr="0078020E">
        <w:rPr>
          <w:rFonts w:ascii="Kh Content" w:hAnsi="Kh Content" w:cs="Kh Content"/>
          <w:sz w:val="24"/>
          <w:szCs w:val="24"/>
          <w:cs/>
        </w:rPr>
        <w:t xml:space="preserve">២. </w:t>
      </w:r>
      <w:r>
        <w:rPr>
          <w:rFonts w:ascii="Kh Content" w:hAnsi="Kh Content" w:cs="Kh Content" w:hint="cs"/>
          <w:sz w:val="24"/>
          <w:szCs w:val="24"/>
          <w:cs/>
        </w:rPr>
        <w:t>គេមាន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3560" w:dyaOrig="400" w14:anchorId="599A5511">
          <v:shape id="_x0000_i1191" type="#_x0000_t75" style="width:180pt;height:21.75pt" o:ole="">
            <v:imagedata r:id="rId336" o:title=""/>
          </v:shape>
          <o:OLEObject Type="Embed" ProgID="Equation.DSMT4" ShapeID="_x0000_i1191" DrawAspect="Content" ObjectID="_1561129507" r:id="rId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10BE41D9">
          <v:shape id="_x0000_i1192" type="#_x0000_t75" style="width:64.45pt;height:21.75pt" o:ole="">
            <v:imagedata r:id="rId338" o:title=""/>
          </v:shape>
          <o:OLEObject Type="Embed" ProgID="Equation.DSMT4" ShapeID="_x0000_i1192" DrawAspect="Content" ObjectID="_1561129508" r:id="rId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B441FCA" w14:textId="77777777" w:rsidR="0078020E" w:rsidRDefault="0078020E" w:rsidP="0078020E">
      <w:pPr>
        <w:spacing w:after="0" w:line="240" w:lineRule="auto"/>
        <w:jc w:val="both"/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="00DC5F92">
        <w:rPr>
          <w:rFonts w:ascii="Kh Content" w:hAnsi="Kh Content" w:cs="Kh Content"/>
          <w:sz w:val="24"/>
          <w:szCs w:val="24"/>
        </w:rPr>
        <w:t xml:space="preserve">   </w:t>
      </w:r>
      <w:r>
        <w:rPr>
          <w:rFonts w:ascii="Kh Content" w:hAnsi="Kh Content" w:cs="Kh Content" w:hint="cs"/>
          <w:sz w:val="24"/>
          <w:szCs w:val="24"/>
          <w:cs/>
        </w:rPr>
        <w:t>ក. កំណត់សមីការទូទៅនៃប្លង់</w:t>
      </w:r>
      <w:r w:rsidRPr="0078020E">
        <w:rPr>
          <w:position w:val="-10"/>
          <w:cs/>
        </w:rPr>
        <w:object w:dxaOrig="1960" w:dyaOrig="320" w14:anchorId="6DF0DF0C">
          <v:shape id="_x0000_i1193" type="#_x0000_t75" style="width:100.45pt;height:14.25pt" o:ole="">
            <v:imagedata r:id="rId340" o:title=""/>
          </v:shape>
          <o:OLEObject Type="Embed" ProgID="Equation.DSMT4" ShapeID="_x0000_i1193" DrawAspect="Content" ObjectID="_1561129509" r:id="rId341"/>
        </w:object>
      </w:r>
      <w:r>
        <w:rPr>
          <w:rFonts w:cs="DaunPenh"/>
          <w:cs/>
        </w:rPr>
        <w:t xml:space="preserve"> </w:t>
      </w:r>
      <w:r w:rsidRPr="0078020E">
        <w:rPr>
          <w:rFonts w:ascii="Kh Content" w:hAnsi="Kh Content" w:cs="Kh Content"/>
          <w:sz w:val="16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4CA9B88F">
          <v:shape id="_x0000_i1194" type="#_x0000_t75" style="width:28.45pt;height:14.25pt" o:ole="">
            <v:imagedata r:id="rId342" o:title=""/>
          </v:shape>
          <o:OLEObject Type="Embed" ProgID="Equation.DSMT4" ShapeID="_x0000_i1194" DrawAspect="Content" ObjectID="_1561129510" r:id="rId343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</w:p>
    <w:p w14:paraId="1F84430E" w14:textId="77777777" w:rsidR="0078020E" w:rsidRPr="0078020E" w:rsidRDefault="00DC5F92" w:rsidP="00DC5F92">
      <w:pPr>
        <w:spacing w:after="0" w:line="240" w:lineRule="auto"/>
        <w:ind w:left="720"/>
        <w:jc w:val="both"/>
      </w:pPr>
      <w:r>
        <w:rPr>
          <w:rFonts w:ascii="Kh Content" w:hAnsi="Kh Content" w:cs="Kh Content"/>
          <w:sz w:val="16"/>
          <w:szCs w:val="24"/>
        </w:rPr>
        <w:t xml:space="preserve">    </w:t>
      </w:r>
      <w:r w:rsidR="0078020E">
        <w:rPr>
          <w:rFonts w:ascii="Kh Content" w:hAnsi="Kh Content" w:cs="Kh Content" w:hint="cs"/>
          <w:sz w:val="16"/>
          <w:szCs w:val="24"/>
          <w:cs/>
        </w:rPr>
        <w:t xml:space="preserve">ខ. </w:t>
      </w:r>
      <w:r>
        <w:rPr>
          <w:rFonts w:ascii="Kh Content" w:hAnsi="Kh Content" w:cs="Kh Content" w:hint="cs"/>
          <w:sz w:val="16"/>
          <w:szCs w:val="24"/>
          <w:cs/>
        </w:rPr>
        <w:t xml:space="preserve">កំណត់សមីការឆ្លុះ និងប៉ារ៉ាម៉ែត្រដែលជាបន្ទាត់ប្រសព្វរវាងប្លង់ 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261A20B0">
          <v:shape id="_x0000_i1195" type="#_x0000_t75" style="width:28.45pt;height:14.25pt" o:ole="">
            <v:imagedata r:id="rId344" o:title=""/>
          </v:shape>
          <o:OLEObject Type="Embed" ProgID="Equation.DSMT4" ShapeID="_x0000_i1195" DrawAspect="Content" ObjectID="_1561129511" r:id="rId345"/>
        </w:object>
      </w:r>
      <w:r>
        <w:rPr>
          <w:rFonts w:ascii="Kh Content" w:hAnsi="Kh Content" w:cs="Kh Content" w:hint="cs"/>
          <w:sz w:val="16"/>
          <w:szCs w:val="24"/>
          <w:cs/>
        </w:rPr>
        <w:t>នឹង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5364D880">
          <v:shape id="_x0000_i1196" type="#_x0000_t75" style="width:28.45pt;height:14.25pt" o:ole="">
            <v:imagedata r:id="rId346" o:title=""/>
          </v:shape>
          <o:OLEObject Type="Embed" ProgID="Equation.DSMT4" ShapeID="_x0000_i1196" DrawAspect="Content" ObjectID="_1561129512" r:id="rId347"/>
        </w:object>
      </w:r>
      <w:r>
        <w:rPr>
          <w:rFonts w:ascii="Kh Content" w:hAnsi="Kh Content" w:cs="Kh Content" w:hint="cs"/>
          <w:sz w:val="16"/>
          <w:szCs w:val="24"/>
          <w:cs/>
        </w:rPr>
        <w:t>រួច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80" w:dyaOrig="279" w14:anchorId="5ED29B29">
          <v:shape id="_x0000_i1197" type="#_x0000_t75" style="width:28.45pt;height:14.25pt" o:ole="">
            <v:imagedata r:id="rId348" o:title=""/>
          </v:shape>
          <o:OLEObject Type="Embed" ProgID="Equation.DSMT4" ShapeID="_x0000_i1197" DrawAspect="Content" ObjectID="_1561129513" r:id="rId349"/>
        </w:object>
      </w:r>
      <w:r w:rsidR="00C43747">
        <w:rPr>
          <w:rFonts w:ascii="Kh Content" w:hAnsi="Kh Content" w:cs="Kh Content" w:hint="cs"/>
          <w:sz w:val="16"/>
          <w:szCs w:val="24"/>
          <w:cs/>
        </w:rPr>
        <w:t>នឹ</w:t>
      </w:r>
      <w:r>
        <w:rPr>
          <w:rFonts w:ascii="Kh Content" w:hAnsi="Kh Content" w:cs="Kh Content" w:hint="cs"/>
          <w:sz w:val="16"/>
          <w:szCs w:val="24"/>
          <w:cs/>
        </w:rPr>
        <w:t>ង</w:t>
      </w:r>
      <w:r w:rsidRPr="00DC5F92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50976CFA">
          <v:shape id="_x0000_i1198" type="#_x0000_t75" style="width:28.45pt;height:14.25pt" o:ole="">
            <v:imagedata r:id="rId350" o:title=""/>
          </v:shape>
          <o:OLEObject Type="Embed" ProgID="Equation.DSMT4" ShapeID="_x0000_i1198" DrawAspect="Content" ObjectID="_1561129514" r:id="rId351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300D2C2E" w14:textId="77777777" w:rsidR="0078020E" w:rsidRPr="00400641" w:rsidRDefault="00400641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អនុគមន៍ </w:t>
      </w:r>
      <w:r w:rsidRPr="00400641">
        <w:rPr>
          <w:rFonts w:ascii="Kh Content" w:hAnsi="Kh Content" w:cs="Kh Content"/>
          <w:position w:val="-32"/>
          <w:sz w:val="24"/>
          <w:szCs w:val="24"/>
          <w:cs/>
        </w:rPr>
        <w:object w:dxaOrig="1820" w:dyaOrig="700" w14:anchorId="5C3CA10A">
          <v:shape id="_x0000_i1199" type="#_x0000_t75" style="width:93.75pt;height:36pt" o:ole="">
            <v:imagedata r:id="rId352" o:title=""/>
          </v:shape>
          <o:OLEObject Type="Embed" ProgID="Equation.DSMT4" ShapeID="_x0000_i1199" DrawAspect="Content" ObjectID="_1561129515" r:id="rId3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CFADDE4">
          <v:shape id="_x0000_i1200" type="#_x0000_t75" style="width:21.75pt;height:21.75pt" o:ole="">
            <v:imagedata r:id="rId354" o:title=""/>
          </v:shape>
          <o:OLEObject Type="Embed" ProgID="Equation.DSMT4" ShapeID="_x0000_i1200" DrawAspect="Content" ObjectID="_1561129516" r:id="rId3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Pr="00400641">
        <w:rPr>
          <w:rFonts w:ascii="Kh Content" w:hAnsi="Kh Content" w:cs="Kh Content"/>
          <w:position w:val="-18"/>
          <w:sz w:val="24"/>
          <w:szCs w:val="24"/>
          <w:cs/>
        </w:rPr>
        <w:object w:dxaOrig="1340" w:dyaOrig="480" w14:anchorId="5F1F44D3">
          <v:shape id="_x0000_i1201" type="#_x0000_t75" style="width:64.45pt;height:21.75pt" o:ole="">
            <v:imagedata r:id="rId356" o:title=""/>
          </v:shape>
          <o:OLEObject Type="Embed" ProgID="Equation.DSMT4" ShapeID="_x0000_i1201" DrawAspect="Content" ObjectID="_1561129517" r:id="rId3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</w:t>
      </w:r>
    </w:p>
    <w:p w14:paraId="0464AE1E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Cambria" w:hAnsi="Cambria" w:cs="Kh Content" w:hint="cs"/>
          <w:sz w:val="24"/>
          <w:szCs w:val="24"/>
          <w:cs/>
        </w:rPr>
        <w:t>ក</w:t>
      </w:r>
      <w:r>
        <w:rPr>
          <w:rFonts w:ascii="Kh Content" w:hAnsi="Kh Content" w:cs="Kh Content" w:hint="cs"/>
          <w:sz w:val="24"/>
          <w:szCs w:val="24"/>
          <w:cs/>
        </w:rPr>
        <w:t>. រកសំណុំដែនកំណត់នៃអនុគមន៍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DA03A0E">
          <v:shape id="_x0000_i1202" type="#_x0000_t75" style="width:14.25pt;height:14.25pt" o:ole="">
            <v:imagedata r:id="rId358" o:title=""/>
          </v:shape>
          <o:OLEObject Type="Embed" ProgID="Equation.DSMT4" ShapeID="_x0000_i1202" DrawAspect="Content" ObjectID="_1561129518" r:id="rId3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785A5D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លីមីតនៃ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6DFF80A">
          <v:shape id="_x0000_i1203" type="#_x0000_t75" style="width:14.25pt;height:14.25pt" o:ole="">
            <v:imagedata r:id="rId360" o:title=""/>
          </v:shape>
          <o:OLEObject Type="Embed" ProgID="Equation.DSMT4" ShapeID="_x0000_i1203" DrawAspect="Content" ObjectID="_1561129519" r:id="rId3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ៗដែនកំណត់ ។ រកសមីការអាស៊ីមតូតដេក និងឈរនៃក្រាប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93B6004">
          <v:shape id="_x0000_i1204" type="#_x0000_t75" style="width:21.75pt;height:21.75pt" o:ole="">
            <v:imagedata r:id="rId362" o:title=""/>
          </v:shape>
          <o:OLEObject Type="Embed" ProgID="Equation.DSMT4" ShapeID="_x0000_i1204" DrawAspect="Content" ObjectID="_1561129520" r:id="rId3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2F74BC" w14:textId="77777777" w:rsidR="003863E6" w:rsidRDefault="00400641" w:rsidP="003863E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ណនា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5DF3EC3">
          <v:shape id="_x0000_i1205" type="#_x0000_t75" style="width:28.45pt;height:21.75pt" o:ole="">
            <v:imagedata r:id="rId364" o:title=""/>
          </v:shape>
          <o:OLEObject Type="Embed" ProgID="Equation.DSMT4" ShapeID="_x0000_i1205" DrawAspect="Content" ObjectID="_1561129521" r:id="rId3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 w:rsidR="003863E6">
        <w:rPr>
          <w:rFonts w:ascii="Kh Content" w:hAnsi="Kh Content" w:cs="Kh Content" w:hint="cs"/>
          <w:sz w:val="24"/>
          <w:szCs w:val="24"/>
          <w:cs/>
        </w:rPr>
        <w:t xml:space="preserve">​ បង្ហាញថា 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77995B">
          <v:shape id="_x0000_i1206" type="#_x0000_t75" style="width:14.25pt;height:14.25pt" o:ole="">
            <v:imagedata r:id="rId366" o:title=""/>
          </v:shape>
          <o:OLEObject Type="Embed" ProgID="Equation.DSMT4" ShapeID="_x0000_i1206" DrawAspect="Content" ObjectID="_1561129522" r:id="rId367"/>
        </w:object>
      </w:r>
      <w:r w:rsidR="003863E6">
        <w:rPr>
          <w:rFonts w:ascii="Kh Content" w:hAnsi="Kh Content" w:cs="Kh Content"/>
          <w:sz w:val="24"/>
          <w:szCs w:val="24"/>
          <w:cs/>
        </w:rPr>
        <w:t xml:space="preserve"> </w:t>
      </w:r>
      <w:r w:rsidR="003863E6">
        <w:rPr>
          <w:rFonts w:ascii="Kh Content" w:hAnsi="Kh Content" w:cs="Kh Content" w:hint="cs"/>
          <w:sz w:val="24"/>
          <w:szCs w:val="24"/>
          <w:cs/>
        </w:rPr>
        <w:t>មានចំណុចអប្បរមាមួយ។ គូសតារាងអថេរភាពនៃ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742FBB8">
          <v:shape id="_x0000_i1207" type="#_x0000_t75" style="width:14.25pt;height:14.25pt" o:ole="">
            <v:imagedata r:id="rId368" o:title=""/>
          </v:shape>
          <o:OLEObject Type="Embed" ProgID="Equation.DSMT4" ShapeID="_x0000_i1207" DrawAspect="Content" ObjectID="_1561129523" r:id="rId369"/>
        </w:object>
      </w:r>
      <w:r w:rsidR="00A82856">
        <w:rPr>
          <w:rFonts w:ascii="Kh Content" w:hAnsi="Kh Content" w:cs="Kh Content" w:hint="cs"/>
          <w:sz w:val="24"/>
          <w:szCs w:val="24"/>
          <w:cs/>
        </w:rPr>
        <w:t xml:space="preserve"> រួចសង់ក្រាប</w:t>
      </w:r>
      <w:r w:rsidR="00A82856" w:rsidRPr="003863E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BF9C81">
          <v:shape id="_x0000_i1208" type="#_x0000_t75" style="width:21.75pt;height:21.75pt" o:ole="">
            <v:imagedata r:id="rId370" o:title=""/>
          </v:shape>
          <o:OLEObject Type="Embed" ProgID="Equation.DSMT4" ShapeID="_x0000_i1208" DrawAspect="Content" ObjectID="_1561129524" r:id="rId371"/>
        </w:object>
      </w:r>
    </w:p>
    <w:p w14:paraId="589E06B2" w14:textId="77777777" w:rsidR="00A82856" w:rsidRPr="00A82856" w:rsidRDefault="003863E6" w:rsidP="00A8285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គណនាក្រឡាផ្ទៃផ្នែកប្លង់ ដែលខ័ណ្ឌដោយខ្សែកោង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420" w:dyaOrig="400" w14:anchorId="24E3F8D3">
          <v:shape id="_x0000_i1209" type="#_x0000_t75" style="width:21.75pt;height:21.75pt" o:ole="">
            <v:imagedata r:id="rId372" o:title=""/>
          </v:shape>
          <o:OLEObject Type="Embed" ProgID="Equation.DSMT4" ShapeID="_x0000_i1209" DrawAspect="Content" ObjectID="_1561129525" r:id="rId373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នឹងអ័ក្ស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700" w:dyaOrig="400" w14:anchorId="58CD8926">
          <v:shape id="_x0000_i1210" type="#_x0000_t75" style="width:36pt;height:21.75pt" o:ole="">
            <v:imagedata r:id="rId374" o:title=""/>
          </v:shape>
          <o:OLEObject Type="Embed" ProgID="Equation.DSMT4" ShapeID="_x0000_i1210" DrawAspect="Content" ObjectID="_1561129526" r:id="rId375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លើចន្លោះ</w:t>
      </w:r>
      <w:r w:rsidR="00A82856" w:rsidRPr="003863E6">
        <w:rPr>
          <w:rFonts w:ascii="Kh Content" w:hAnsi="Kh Content" w:cs="Kh Content"/>
          <w:caps/>
          <w:position w:val="-6"/>
          <w:sz w:val="24"/>
          <w:szCs w:val="24"/>
          <w:cs/>
        </w:rPr>
        <w:object w:dxaOrig="900" w:dyaOrig="279" w14:anchorId="6013501E">
          <v:shape id="_x0000_i1211" type="#_x0000_t75" style="width:43.55pt;height:14.25pt" o:ole="">
            <v:imagedata r:id="rId376" o:title=""/>
          </v:shape>
          <o:OLEObject Type="Embed" ProgID="Equation.DSMT4" ShapeID="_x0000_i1211" DrawAspect="Content" ObjectID="_1561129527" r:id="rId377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។</w:t>
      </w:r>
    </w:p>
    <w:p w14:paraId="4173AF8F" w14:textId="1D41FA46" w:rsidR="00823837" w:rsidRPr="00823837" w:rsidRDefault="00823837" w:rsidP="00823837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 w:rsidR="00F31F15"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0E22D313" w14:textId="1D8AA50F" w:rsidR="00823837" w:rsidRPr="0054656A" w:rsidRDefault="00823837" w:rsidP="0082383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908365F" w14:textId="48C91090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B1ADCBC" w14:textId="5586A089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</w:t>
      </w:r>
      <w:r w:rsidR="00E96371">
        <w:rPr>
          <w:rFonts w:ascii="Kh Muol" w:hAnsi="Kh Muol" w:cs="Kh Muol"/>
          <w:sz w:val="14"/>
          <w:szCs w:val="22"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50930CA9" w14:textId="77777777" w:rsidR="00823837" w:rsidRDefault="00823837" w:rsidP="0082383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34598CAE" w14:textId="77777777" w:rsidR="00823837" w:rsidRPr="00662EF0" w:rsidRDefault="00823837" w:rsidP="0082383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៤</w:t>
      </w:r>
    </w:p>
    <w:p w14:paraId="6A76CE84" w14:textId="77777777" w:rsidR="00823837" w:rsidRPr="002500E9" w:rsidRDefault="00823837" w:rsidP="0082383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ADD9FF4" w14:textId="77777777" w:rsidR="00823837" w:rsidRDefault="00DE75C4" w:rsidP="00DE75C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440" w:dyaOrig="400" w14:anchorId="5FF57C84">
          <v:shape id="_x0000_i1212" type="#_x0000_t75" style="width:1in;height:21.75pt" o:ole="">
            <v:imagedata r:id="rId378" o:title=""/>
          </v:shape>
          <o:OLEObject Type="Embed" ProgID="Equation.DSMT4" ShapeID="_x0000_i1212" DrawAspect="Content" ObjectID="_1561129528" r:id="rId3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340" w:dyaOrig="400" w14:anchorId="67B6CA30">
          <v:shape id="_x0000_i1213" type="#_x0000_t75" style="width:64.45pt;height:21.75pt" o:ole="">
            <v:imagedata r:id="rId380" o:title=""/>
          </v:shape>
          <o:OLEObject Type="Embed" ProgID="Equation.DSMT4" ShapeID="_x0000_i1213" DrawAspect="Content" ObjectID="_1561129529" r:id="rId3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34E3319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សរសេរ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A778567">
          <v:shape id="_x0000_i1214" type="#_x0000_t75" style="width:14.25pt;height:21.75pt" o:ole="">
            <v:imagedata r:id="rId382" o:title=""/>
          </v:shape>
          <o:OLEObject Type="Embed" ProgID="Equation.DSMT4" ShapeID="_x0000_i1214" DrawAspect="Content" ObjectID="_1561129530" r:id="rId3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0645A4D3">
          <v:shape id="_x0000_i1215" type="#_x0000_t75" style="width:14.25pt;height:21.75pt" o:ole="">
            <v:imagedata r:id="rId384" o:title=""/>
          </v:shape>
          <o:OLEObject Type="Embed" ProgID="Equation.DSMT4" ShapeID="_x0000_i1215" DrawAspect="Content" ObjectID="_1561129531" r:id="rId3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7A0B2FCD" w14:textId="77777777" w:rsidR="00AB1694" w:rsidRDefault="00AB169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AB1694">
        <w:rPr>
          <w:rFonts w:ascii="Kh Content" w:hAnsi="Kh Content" w:cs="Kh Content"/>
          <w:position w:val="-12"/>
          <w:sz w:val="24"/>
          <w:szCs w:val="24"/>
          <w:cs/>
        </w:rPr>
        <w:object w:dxaOrig="2180" w:dyaOrig="360" w14:anchorId="38D0F56A">
          <v:shape id="_x0000_i1216" type="#_x0000_t75" style="width:108pt;height:21.75pt" o:ole="">
            <v:imagedata r:id="rId386" o:title=""/>
          </v:shape>
          <o:OLEObject Type="Embed" ProgID="Equation.DSMT4" ShapeID="_x0000_i1216" DrawAspect="Content" ObjectID="_1561129532" r:id="rId3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B1694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4363B747">
          <v:shape id="_x0000_i1217" type="#_x0000_t75" style="width:14.25pt;height:36pt" o:ole="">
            <v:imagedata r:id="rId388" o:title=""/>
          </v:shape>
          <o:OLEObject Type="Embed" ProgID="Equation.DSMT4" ShapeID="_x0000_i1217" DrawAspect="Content" ObjectID="_1561129533" r:id="rId3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ិជគណិត ។ រួចសរសេរជាទម្រង់ត្រីកោណមាត្រ។</w:t>
      </w:r>
    </w:p>
    <w:p w14:paraId="1A35D6FE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តាង</w:t>
      </w:r>
      <w:r w:rsidR="00AB1694" w:rsidRPr="00AB1694">
        <w:rPr>
          <w:rFonts w:ascii="Kh Content" w:hAnsi="Kh Content" w:cs="Kh Content"/>
          <w:position w:val="-32"/>
          <w:sz w:val="24"/>
          <w:szCs w:val="24"/>
          <w:cs/>
        </w:rPr>
        <w:object w:dxaOrig="1480" w:dyaOrig="800" w14:anchorId="637AFB7A">
          <v:shape id="_x0000_i1218" type="#_x0000_t75" style="width:1in;height:43.55pt" o:ole="">
            <v:imagedata r:id="rId390" o:title=""/>
          </v:shape>
          <o:OLEObject Type="Embed" ProgID="Equation.DSMT4" ShapeID="_x0000_i1218" DrawAspect="Content" ObjectID="_1561129534" r:id="rId391"/>
        </w:object>
      </w:r>
      <w:r w:rsidR="00AB1694">
        <w:rPr>
          <w:rFonts w:ascii="Kh Content" w:hAnsi="Kh Content" w:cs="Kh Content"/>
          <w:sz w:val="24"/>
          <w:szCs w:val="24"/>
          <w:cs/>
        </w:rPr>
        <w:t xml:space="preserve"> </w:t>
      </w:r>
      <w:r w:rsidR="00AB1694">
        <w:rPr>
          <w:rFonts w:ascii="Kh Content" w:hAnsi="Kh Content" w:cs="Kh Content" w:hint="cs"/>
          <w:sz w:val="24"/>
          <w:szCs w:val="24"/>
          <w:cs/>
        </w:rPr>
        <w:t>។ រកតម្លៃនៃ</w:t>
      </w:r>
      <w:r w:rsidR="00AB1694" w:rsidRPr="00AB169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00E6B9D">
          <v:shape id="_x0000_i1219" type="#_x0000_t75" style="width:14.25pt;height:14.25pt" o:ole="">
            <v:imagedata r:id="rId392" o:title=""/>
          </v:shape>
          <o:OLEObject Type="Embed" ProgID="Equation.DSMT4" ShapeID="_x0000_i1219" DrawAspect="Content" ObjectID="_1561129535" r:id="rId393"/>
        </w:object>
      </w:r>
      <w:r w:rsidR="00AB1694">
        <w:rPr>
          <w:rFonts w:ascii="Kh Content" w:hAnsi="Kh Content" w:cs="Kh Content" w:hint="cs"/>
          <w:sz w:val="24"/>
          <w:szCs w:val="24"/>
          <w:cs/>
        </w:rPr>
        <w:t>។</w:t>
      </w:r>
    </w:p>
    <w:p w14:paraId="1E858A25" w14:textId="77777777" w:rsidR="00AB1694" w:rsidRDefault="00AB1694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41165F1" w14:textId="77777777" w:rsidR="00524931" w:rsidRPr="00524931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524931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524931">
        <w:rPr>
          <w:position w:val="-24"/>
          <w:cs/>
        </w:rPr>
        <w:object w:dxaOrig="1560" w:dyaOrig="660" w14:anchorId="444315EA">
          <v:shape id="_x0000_i1220" type="#_x0000_t75" style="width:79.55pt;height:36pt" o:ole="">
            <v:imagedata r:id="rId394" o:title=""/>
          </v:shape>
          <o:OLEObject Type="Embed" ProgID="Equation.DSMT4" ShapeID="_x0000_i1220" DrawAspect="Content" ObjectID="_1561129536" r:id="rId395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524931">
        <w:rPr>
          <w:position w:val="-24"/>
          <w:cs/>
        </w:rPr>
        <w:object w:dxaOrig="1320" w:dyaOrig="660" w14:anchorId="5CAC8E78">
          <v:shape id="_x0000_i1221" type="#_x0000_t75" style="width:64.45pt;height:36pt" o:ole="">
            <v:imagedata r:id="rId396" o:title=""/>
          </v:shape>
          <o:OLEObject Type="Embed" ProgID="Equation.DSMT4" ShapeID="_x0000_i1221" DrawAspect="Content" ObjectID="_1561129537" r:id="rId397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524931">
        <w:rPr>
          <w:position w:val="-24"/>
          <w:cs/>
        </w:rPr>
        <w:object w:dxaOrig="1980" w:dyaOrig="720" w14:anchorId="62E27E9D">
          <v:shape id="_x0000_i1222" type="#_x0000_t75" style="width:100.45pt;height:36pt" o:ole="">
            <v:imagedata r:id="rId398" o:title=""/>
          </v:shape>
          <o:OLEObject Type="Embed" ProgID="Equation.DSMT4" ShapeID="_x0000_i1222" DrawAspect="Content" ObjectID="_1561129538" r:id="rId399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524931">
        <w:rPr>
          <w:position w:val="-20"/>
          <w:cs/>
        </w:rPr>
        <w:object w:dxaOrig="1620" w:dyaOrig="480" w14:anchorId="262031E4">
          <v:shape id="_x0000_i1223" type="#_x0000_t75" style="width:79.55pt;height:21.75pt" o:ole="">
            <v:imagedata r:id="rId400" o:title=""/>
          </v:shape>
          <o:OLEObject Type="Embed" ProgID="Equation.DSMT4" ShapeID="_x0000_i1223" DrawAspect="Content" ObjectID="_1561129539" r:id="rId401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A808061" w14:textId="77777777" w:rsidR="00524931" w:rsidRPr="00AD1B17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AD1B17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524931">
        <w:rPr>
          <w:position w:val="-24"/>
          <w:cs/>
        </w:rPr>
        <w:object w:dxaOrig="1740" w:dyaOrig="620" w14:anchorId="3C26BE09">
          <v:shape id="_x0000_i1224" type="#_x0000_t75" style="width:86.25pt;height:28.45pt" o:ole="">
            <v:imagedata r:id="rId402" o:title=""/>
          </v:shape>
          <o:OLEObject Type="Embed" ProgID="Equation.DSMT4" ShapeID="_x0000_i1224" DrawAspect="Content" ObjectID="_1561129540" r:id="rId403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524931">
        <w:rPr>
          <w:position w:val="-24"/>
          <w:cs/>
        </w:rPr>
        <w:object w:dxaOrig="1579" w:dyaOrig="620" w14:anchorId="355540AD">
          <v:shape id="_x0000_i1225" type="#_x0000_t75" style="width:79.55pt;height:28.45pt" o:ole="">
            <v:imagedata r:id="rId404" o:title=""/>
          </v:shape>
          <o:OLEObject Type="Embed" ProgID="Equation.DSMT4" ShapeID="_x0000_i1225" DrawAspect="Content" ObjectID="_1561129541" r:id="rId405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>ឆ.</w:t>
      </w:r>
      <w:r w:rsidRPr="00524931">
        <w:rPr>
          <w:position w:val="-24"/>
          <w:cs/>
        </w:rPr>
        <w:object w:dxaOrig="1160" w:dyaOrig="660" w14:anchorId="229F0BC9">
          <v:shape id="_x0000_i1226" type="#_x0000_t75" style="width:57.75pt;height:36pt" o:ole="">
            <v:imagedata r:id="rId406" o:title=""/>
          </v:shape>
          <o:OLEObject Type="Embed" ProgID="Equation.DSMT4" ShapeID="_x0000_i1226" DrawAspect="Content" ObjectID="_1561129542" r:id="rId407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ជ. </w:t>
      </w:r>
      <w:r w:rsidRPr="00524931">
        <w:rPr>
          <w:position w:val="-24"/>
          <w:cs/>
        </w:rPr>
        <w:object w:dxaOrig="1920" w:dyaOrig="680" w14:anchorId="4A93D6D1">
          <v:shape id="_x0000_i1227" type="#_x0000_t75" style="width:93.75pt;height:36pt" o:ole="">
            <v:imagedata r:id="rId408" o:title=""/>
          </v:shape>
          <o:OLEObject Type="Embed" ProgID="Equation.DSMT4" ShapeID="_x0000_i1227" DrawAspect="Content" ObjectID="_1561129543" r:id="rId409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EC9DB10" w14:textId="77777777" w:rsidR="00524931" w:rsidRDefault="00FF5FB8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 និងដេរីវេនៃអនុគមន៍ខាងក្រោម៖</w:t>
      </w:r>
    </w:p>
    <w:p w14:paraId="40E5B5C7" w14:textId="77777777" w:rsidR="00FF5FB8" w:rsidRDefault="00FF5FB8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24A4DDA1">
          <v:shape id="_x0000_i1228" type="#_x0000_t75" style="width:50.25pt;height:21.75pt" o:ole="">
            <v:imagedata r:id="rId410" o:title=""/>
          </v:shape>
          <o:OLEObject Type="Embed" ProgID="Equation.DSMT4" ShapeID="_x0000_i1228" DrawAspect="Content" ObjectID="_1561129544" r:id="rId4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63D72AD3">
          <v:shape id="_x0000_i1229" type="#_x0000_t75" style="width:50.25pt;height:21.75pt" o:ole="">
            <v:imagedata r:id="rId412" o:title=""/>
          </v:shape>
          <o:OLEObject Type="Embed" ProgID="Equation.DSMT4" ShapeID="_x0000_i1229" DrawAspect="Content" ObjectID="_1561129545" r:id="rId4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5092C97A">
          <v:shape id="_x0000_i1230" type="#_x0000_t75" style="width:50.25pt;height:21.75pt" o:ole="">
            <v:imagedata r:id="rId414" o:title=""/>
          </v:shape>
          <o:OLEObject Type="Embed" ProgID="Equation.DSMT4" ShapeID="_x0000_i1230" DrawAspect="Content" ObjectID="_1561129546" r:id="rId4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99" w:dyaOrig="440" w14:anchorId="2A482B95">
          <v:shape id="_x0000_i1231" type="#_x0000_t75" style="width:50.25pt;height:21.75pt" o:ole="">
            <v:imagedata r:id="rId416" o:title=""/>
          </v:shape>
          <o:OLEObject Type="Embed" ProgID="Equation.DSMT4" ShapeID="_x0000_i1231" DrawAspect="Content" ObjectID="_1561129547" r:id="rId417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FF5FB8">
        <w:rPr>
          <w:rFonts w:ascii="Kh Content" w:hAnsi="Kh Content" w:cs="Kh Content"/>
          <w:position w:val="-32"/>
          <w:sz w:val="24"/>
          <w:szCs w:val="24"/>
          <w:cs/>
        </w:rPr>
        <w:object w:dxaOrig="2180" w:dyaOrig="760" w14:anchorId="2DBCB9F0">
          <v:shape id="_x0000_i1232" type="#_x0000_t75" style="width:108pt;height:36pt" o:ole="">
            <v:imagedata r:id="rId418" o:title=""/>
          </v:shape>
          <o:OLEObject Type="Embed" ProgID="Equation.DSMT4" ShapeID="_x0000_i1232" DrawAspect="Content" ObjectID="_1561129548" r:id="rId4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7B5947" w14:textId="77777777" w:rsidR="00FF5FB8" w:rsidRDefault="00B1230B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B1230B">
        <w:rPr>
          <w:rFonts w:ascii="Kh Content" w:hAnsi="Kh Content" w:cs="Kh Content"/>
          <w:position w:val="-16"/>
          <w:sz w:val="24"/>
          <w:szCs w:val="24"/>
          <w:cs/>
        </w:rPr>
        <w:object w:dxaOrig="1500" w:dyaOrig="440" w14:anchorId="3C35F89D">
          <v:shape id="_x0000_i1233" type="#_x0000_t75" style="width:1in;height:21.75pt" o:ole="">
            <v:imagedata r:id="rId420" o:title=""/>
          </v:shape>
          <o:OLEObject Type="Embed" ProgID="Equation.DSMT4" ShapeID="_x0000_i1233" DrawAspect="Content" ObjectID="_1561129549" r:id="rId4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1160" w:dyaOrig="620" w14:anchorId="7D8F835C">
          <v:shape id="_x0000_i1234" type="#_x0000_t75" style="width:57.75pt;height:28.45pt" o:ole="">
            <v:imagedata r:id="rId422" o:title=""/>
          </v:shape>
          <o:OLEObject Type="Embed" ProgID="Equation.DSMT4" ShapeID="_x0000_i1234" DrawAspect="Content" ObjectID="_1561129550" r:id="rId4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B1230B">
        <w:rPr>
          <w:rFonts w:ascii="Kh Content" w:hAnsi="Kh Content" w:cs="Kh Content"/>
          <w:position w:val="-14"/>
          <w:sz w:val="24"/>
          <w:szCs w:val="24"/>
          <w:cs/>
        </w:rPr>
        <w:object w:dxaOrig="900" w:dyaOrig="440" w14:anchorId="05AF68F2">
          <v:shape id="_x0000_i1235" type="#_x0000_t75" style="width:43.55pt;height:21.75pt" o:ole="">
            <v:imagedata r:id="rId424" o:title=""/>
          </v:shape>
          <o:OLEObject Type="Embed" ProgID="Equation.DSMT4" ShapeID="_x0000_i1235" DrawAspect="Content" ObjectID="_1561129551" r:id="rId4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940" w:dyaOrig="620" w14:anchorId="3559BD98">
          <v:shape id="_x0000_i1236" type="#_x0000_t75" style="width:50.25pt;height:28.45pt" o:ole="">
            <v:imagedata r:id="rId426" o:title=""/>
          </v:shape>
          <o:OLEObject Type="Embed" ProgID="Equation.DSMT4" ShapeID="_x0000_i1236" DrawAspect="Content" ObjectID="_1561129552" r:id="rId4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21CC54B" w14:textId="77777777" w:rsidR="00ED6CF5" w:rsidRDefault="00236DA7" w:rsidP="00236DA7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03AFD">
        <w:rPr>
          <w:rFonts w:ascii="Kh Content" w:hAnsi="Kh Content" w:cs="Kh Content" w:hint="cs"/>
          <w:sz w:val="24"/>
          <w:szCs w:val="24"/>
          <w:cs/>
        </w:rPr>
        <w:t>វិញ្ញាសានៃការបោះគ្រាប់ឡុកឡាក់ពីរគ្រាប់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ពណ៍ខុសគ្នា ក្រហម និងខៀវព្រមគ្នា ។ </w:t>
      </w:r>
    </w:p>
    <w:p w14:paraId="04C9B98C" w14:textId="77777777" w:rsidR="00236DA7" w:rsidRDefault="00ED6CF5" w:rsidP="00ED6CF5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236DA7">
        <w:rPr>
          <w:rFonts w:ascii="Kh Content" w:hAnsi="Kh Content" w:cs="Kh Content" w:hint="cs"/>
          <w:sz w:val="24"/>
          <w:szCs w:val="24"/>
          <w:cs/>
        </w:rPr>
        <w:t>រកប្រូបាបនៃព្រឹត្តិការណ៍ ដោយគោរពតាមលក្ខខណ្ឌដូចតទៅ៖</w:t>
      </w:r>
    </w:p>
    <w:p w14:paraId="49DFE788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80" w:dyaOrig="360" w14:anchorId="4ECB341A">
          <v:shape id="_x0000_i1237" type="#_x0000_t75" style="width:21.75pt;height:21.75pt" o:ole="">
            <v:imagedata r:id="rId428" o:title=""/>
          </v:shape>
          <o:OLEObject Type="Embed" ProgID="Equation.DSMT4" ShapeID="_x0000_i1237" DrawAspect="Content" ObjectID="_1561129553" r:id="rId4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៤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DC224AC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649AB903">
          <v:shape id="_x0000_i1238" type="#_x0000_t75" style="width:21.75pt;height:21.75pt" o:ole="">
            <v:imagedata r:id="rId430" o:title=""/>
          </v:shape>
          <o:OLEObject Type="Embed" ProgID="Equation.DSMT4" ShapeID="_x0000_i1238" DrawAspect="Content" ObjectID="_1561129554" r:id="rId431"/>
        </w:objec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ខៀវចេញលេខសេស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0C05B347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1EB893B0">
          <v:shape id="_x0000_i1239" type="#_x0000_t75" style="width:21.75pt;height:21.75pt" o:ole="">
            <v:imagedata r:id="rId432" o:title=""/>
          </v:shape>
          <o:OLEObject Type="Embed" ProgID="Equation.DSMT4" ShapeID="_x0000_i1239" DrawAspect="Content" ObjectID="_1561129555" r:id="rId4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៣ គ្រាប់ឡុកឡាក់ខៀវចេញលេខ​ ៥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1BB67A2" w14:textId="77777777" w:rsidR="00236DA7" w:rsidRDefault="00ED6CF5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ED6CF5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2A069A7C">
          <v:shape id="_x0000_i1240" type="#_x0000_t75" style="width:21.75pt;height:21.75pt" o:ole="">
            <v:imagedata r:id="rId434" o:title=""/>
          </v:shape>
          <o:OLEObject Type="Embed" ProgID="Equation.DSMT4" ShapeID="_x0000_i1240" DrawAspect="Content" ObjectID="_1561129556" r:id="rId4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១ គ្រាប់ឡុកឡាក់ខៀវចេញលេខ​ ៧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 w:rsidR="00236DA7">
        <w:rPr>
          <w:rFonts w:ascii="Kh Content" w:hAnsi="Kh Content" w:cs="Kh Content" w:hint="cs"/>
          <w:sz w:val="24"/>
          <w:szCs w:val="24"/>
          <w:cs/>
        </w:rPr>
        <w:t>។</w:t>
      </w:r>
    </w:p>
    <w:p w14:paraId="1D839E93" w14:textId="77777777" w:rsidR="00ED6CF5" w:rsidRPr="00ED6CF5" w:rsidRDefault="00ED6CF5" w:rsidP="00ED6CF5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តើព្</w:t>
      </w:r>
      <w:r w:rsidR="00801629">
        <w:rPr>
          <w:rFonts w:ascii="Kh Content" w:hAnsi="Kh Content" w:cs="Kh Content" w:hint="cs"/>
          <w:sz w:val="24"/>
          <w:szCs w:val="24"/>
          <w:cs/>
        </w:rPr>
        <w:t>រឹត្តិការណ៍</w:t>
      </w:r>
      <w:r w:rsidR="00382D0A">
        <w:rPr>
          <w:rFonts w:ascii="Kh Content" w:hAnsi="Kh Content" w:cs="Kh Content" w:hint="cs"/>
          <w:sz w:val="24"/>
          <w:szCs w:val="24"/>
          <w:cs/>
          <w:lang w:val="fr-FR" w:eastAsia="ja-JP"/>
        </w:rPr>
        <w:t>ណា</w:t>
      </w:r>
      <w:r w:rsidR="00801629">
        <w:rPr>
          <w:rFonts w:ascii="Kh Content" w:hAnsi="Kh Content" w:cs="Kh Content" w:hint="cs"/>
          <w:sz w:val="24"/>
          <w:szCs w:val="24"/>
          <w:cs/>
        </w:rPr>
        <w:t>មួយជាព្រឹត្តិការណ៍ឯក</w:t>
      </w:r>
      <w:r>
        <w:rPr>
          <w:rFonts w:ascii="Kh Content" w:hAnsi="Kh Content" w:cs="Kh Content" w:hint="cs"/>
          <w:sz w:val="24"/>
          <w:szCs w:val="24"/>
          <w:cs/>
        </w:rPr>
        <w:t>ធាតុ?</w:t>
      </w:r>
    </w:p>
    <w:p w14:paraId="5D673662" w14:textId="77777777" w:rsidR="00203AFD" w:rsidRDefault="00A02864" w:rsidP="009870F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េ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1860" w:dyaOrig="620" w14:anchorId="5A614ED4">
          <v:shape id="_x0000_i1241" type="#_x0000_t75" style="width:93.75pt;height:28.45pt" o:ole="">
            <v:imagedata r:id="rId436" o:title=""/>
          </v:shape>
          <o:OLEObject Type="Embed" ProgID="Equation.DSMT4" ShapeID="_x0000_i1241" DrawAspect="Content" ObjectID="_1561129557" r:id="rId4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គ្រប់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219F54D">
          <v:shape id="_x0000_i1242" type="#_x0000_t75" style="width:57.75pt;height:14.25pt" o:ole="">
            <v:imagedata r:id="rId438" o:title=""/>
          </v:shape>
          <o:OLEObject Type="Embed" ProgID="Equation.DSMT4" ShapeID="_x0000_i1242" DrawAspect="Content" ObjectID="_1561129558" r:id="rId4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B9E244B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តាង</w:t>
      </w:r>
      <w:r w:rsidRPr="00A02864">
        <w:rPr>
          <w:position w:val="-14"/>
          <w:cs/>
        </w:rPr>
        <w:object w:dxaOrig="1760" w:dyaOrig="400" w14:anchorId="18E48675">
          <v:shape id="_x0000_i1243" type="#_x0000_t75" style="width:86.25pt;height:21.75pt" o:ole="">
            <v:imagedata r:id="rId440" o:title=""/>
          </v:shape>
          <o:OLEObject Type="Embed" ProgID="Equation.DSMT4" ShapeID="_x0000_i1243" DrawAspect="Content" ObjectID="_1561129559" r:id="rId441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4"/>
          <w:cs/>
        </w:rPr>
        <w:object w:dxaOrig="580" w:dyaOrig="400" w14:anchorId="1206F72C">
          <v:shape id="_x0000_i1244" type="#_x0000_t75" style="width:28.45pt;height:21.75pt" o:ole="">
            <v:imagedata r:id="rId442" o:title=""/>
          </v:shape>
          <o:OLEObject Type="Embed" ProgID="Equation.DSMT4" ShapeID="_x0000_i1244" DrawAspect="Content" ObjectID="_1561129560" r:id="rId443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5CE33127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8"/>
          <w:cs/>
        </w:rPr>
        <w:object w:dxaOrig="1460" w:dyaOrig="520" w14:anchorId="3044FD18">
          <v:shape id="_x0000_i1245" type="#_x0000_t75" style="width:1in;height:28.45pt" o:ole="">
            <v:imagedata r:id="rId444" o:title=""/>
          </v:shape>
          <o:OLEObject Type="Embed" ProgID="Equation.DSMT4" ShapeID="_x0000_i1245" DrawAspect="Content" ObjectID="_1561129561" r:id="rId445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12E19231" w14:textId="77777777" w:rsidR="0074718B" w:rsidRPr="0074718B" w:rsidRDefault="0074718B" w:rsidP="0074718B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      </w:t>
      </w:r>
      <w:r>
        <w:rPr>
          <w:rFonts w:ascii="Kh Content" w:hAnsi="Kh Content" w:cs="Kh Content" w:hint="cs"/>
          <w:sz w:val="24"/>
          <w:szCs w:val="24"/>
          <w:cs/>
        </w:rPr>
        <w:t>ខ.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61AE5EB4">
          <v:shape id="_x0000_i1246" type="#_x0000_t75" style="width:14.25pt;height:14.25pt" o:ole="">
            <v:imagedata r:id="rId446" o:title=""/>
          </v:shape>
          <o:OLEObject Type="Embed" ProgID="Equation.DSMT4" ShapeID="_x0000_i1246" DrawAspect="Content" ObjectID="_1561129562" r:id="rId447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028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79740930">
          <v:shape id="_x0000_i1247" type="#_x0000_t75" style="width:7.55pt;height:14.25pt" o:ole="">
            <v:imagedata r:id="rId448" o:title=""/>
          </v:shape>
          <o:OLEObject Type="Embed" ProgID="Equation.DSMT4" ShapeID="_x0000_i1247" DrawAspect="Content" ObjectID="_1561129563" r:id="rId449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3220" w:dyaOrig="620" w14:anchorId="7391628E">
          <v:shape id="_x0000_i1248" type="#_x0000_t75" style="width:158.25pt;height:28.45pt" o:ole="">
            <v:imagedata r:id="rId450" o:title=""/>
          </v:shape>
          <o:OLEObject Type="Embed" ProgID="Equation.DSMT4" ShapeID="_x0000_i1248" DrawAspect="Content" ObjectID="_1561129564" r:id="rId45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A02864">
        <w:rPr>
          <w:rFonts w:ascii="Kh Content" w:hAnsi="Kh Content" w:cs="Kh Content"/>
          <w:position w:val="-16"/>
          <w:sz w:val="24"/>
          <w:szCs w:val="24"/>
          <w:cs/>
        </w:rPr>
        <w:object w:dxaOrig="1320" w:dyaOrig="440" w14:anchorId="2B7EE5FC">
          <v:shape id="_x0000_i1249" type="#_x0000_t75" style="width:64.45pt;height:21.75pt" o:ole="">
            <v:imagedata r:id="rId452" o:title=""/>
          </v:shape>
          <o:OLEObject Type="Embed" ProgID="Equation.DSMT4" ShapeID="_x0000_i1249" DrawAspect="Content" ObjectID="_1561129565" r:id="rId45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2B2204A" w14:textId="77777777" w:rsidR="00D407BF" w:rsidRDefault="00D407BF" w:rsidP="00D407B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Pr="00D407BF">
        <w:rPr>
          <w:rFonts w:ascii="Kh Content" w:hAnsi="Kh Content" w:cs="Kh Content"/>
          <w:position w:val="-16"/>
          <w:sz w:val="24"/>
          <w:szCs w:val="24"/>
          <w:cs/>
        </w:rPr>
        <w:object w:dxaOrig="2299" w:dyaOrig="440" w14:anchorId="3E49CCE3">
          <v:shape id="_x0000_i1250" type="#_x0000_t75" style="width:115.55pt;height:21.75pt" o:ole="">
            <v:imagedata r:id="rId454" o:title=""/>
          </v:shape>
          <o:OLEObject Type="Embed" ProgID="Equation.DSMT4" ShapeID="_x0000_i1250" DrawAspect="Content" ObjectID="_1561129566" r:id="rId4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8DA374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អនុគមន៍</w:t>
      </w:r>
      <w:r w:rsidRPr="00D407B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30460039">
          <v:shape id="_x0000_i1251" type="#_x0000_t75" style="width:7.55pt;height:14.25pt" o:ole="">
            <v:imagedata r:id="rId456" o:title=""/>
          </v:shape>
          <o:OLEObject Type="Embed" ProgID="Equation.DSMT4" ShapeID="_x0000_i1251" DrawAspect="Content" ObjectID="_1561129567" r:id="rId4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88369CB">
          <v:shape id="_x0000_i1252" type="#_x0000_t75" style="width:14.25pt;height:14.25pt" o:ole="">
            <v:imagedata r:id="rId458" o:title=""/>
          </v:shape>
          <o:OLEObject Type="Embed" ProgID="Equation.DSMT4" ShapeID="_x0000_i1252" DrawAspect="Content" ObjectID="_1561129568" r:id="rId459"/>
        </w:objec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D407BF">
        <w:rPr>
          <w:position w:val="-14"/>
        </w:rPr>
        <w:object w:dxaOrig="1600" w:dyaOrig="400" w14:anchorId="347E577B">
          <v:shape id="_x0000_i1253" type="#_x0000_t75" style="width:79.55pt;height:21.75pt" o:ole="">
            <v:imagedata r:id="rId460" o:title=""/>
          </v:shape>
          <o:OLEObject Type="Embed" ProgID="Equation.DSMT4" ShapeID="_x0000_i1253" DrawAspect="Content" ObjectID="_1561129569" r:id="rId461"/>
        </w:object>
      </w:r>
      <w:r>
        <w:rPr>
          <w:rFonts w:ascii="Kh Content" w:hAnsi="Kh Content" w:cs="Kh Content" w:hint="cs"/>
          <w:sz w:val="24"/>
          <w:szCs w:val="24"/>
          <w:cs/>
        </w:rPr>
        <w:t>ជាចម្លើយពិសេសមួយនៃ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DEECF24">
          <v:shape id="_x0000_i1254" type="#_x0000_t75" style="width:21.75pt;height:21.75pt" o:ole="">
            <v:imagedata r:id="rId462" o:title=""/>
          </v:shape>
          <o:OLEObject Type="Embed" ProgID="Equation.DSMT4" ShapeID="_x0000_i1254" DrawAspect="Content" ObjectID="_1561129570" r:id="rId46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72C47A9F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េសន្មត់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900" w:dyaOrig="320" w14:anchorId="7D8D8086">
          <v:shape id="_x0000_i1255" type="#_x0000_t75" style="width:43.55pt;height:14.25pt" o:ole="">
            <v:imagedata r:id="rId464" o:title=""/>
          </v:shape>
          <o:OLEObject Type="Embed" ProgID="Equation.DSMT4" ShapeID="_x0000_i1255" DrawAspect="Content" ObjectID="_1561129571" r:id="rId4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38889CFA">
          <v:shape id="_x0000_i1256" type="#_x0000_t75" style="width:14.25pt;height:14.25pt" o:ole="">
            <v:imagedata r:id="rId466" o:title=""/>
          </v:shape>
          <o:OLEObject Type="Embed" ProgID="Equation.DSMT4" ShapeID="_x0000_i1256" DrawAspect="Content" ObjectID="_1561129572" r:id="rId4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D407B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FAE5E1">
          <v:shape id="_x0000_i1257" type="#_x0000_t75" style="width:21.75pt;height:21.75pt" o:ole="">
            <v:imagedata r:id="rId468" o:title=""/>
          </v:shape>
          <o:OLEObject Type="Embed" ProgID="Equation.DSMT4" ShapeID="_x0000_i1257" DrawAspect="Content" ObjectID="_1561129573" r:id="rId46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ុះត្រាតែ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00" w:dyaOrig="200" w14:anchorId="1351D862">
          <v:shape id="_x0000_i1258" type="#_x0000_t75" style="width:7.55pt;height:7.55pt" o:ole="">
            <v:imagedata r:id="rId470" o:title=""/>
          </v:shape>
          <o:OLEObject Type="Embed" ProgID="Equation.DSMT4" ShapeID="_x0000_i1258" DrawAspect="Content" ObjectID="_1561129574" r:id="rId4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ឌីផេរ៉ង់ស្យែល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45E6F3F4">
          <v:shape id="_x0000_i1259" type="#_x0000_t75" style="width:79.55pt;height:21.75pt" o:ole="">
            <v:imagedata r:id="rId472" o:title=""/>
          </v:shape>
          <o:OLEObject Type="Embed" ProgID="Equation.DSMT4" ShapeID="_x0000_i1259" DrawAspect="Content" ObjectID="_1561129575" r:id="rId4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ទាញរកចម្លើយទូទៅនៃសមីការ</w:t>
      </w:r>
      <w:r w:rsidR="00422E64"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829B500">
          <v:shape id="_x0000_i1260" type="#_x0000_t75" style="width:21.75pt;height:21.75pt" o:ole="">
            <v:imagedata r:id="rId474" o:title=""/>
          </v:shape>
          <o:OLEObject Type="Embed" ProgID="Equation.DSMT4" ShapeID="_x0000_i1260" DrawAspect="Content" ObjectID="_1561129576" r:id="rId475"/>
        </w:object>
      </w:r>
      <w:r w:rsidR="00422E64">
        <w:rPr>
          <w:rFonts w:ascii="Kh Content" w:hAnsi="Kh Content" w:cs="Kh Content" w:hint="cs"/>
          <w:sz w:val="24"/>
          <w:szCs w:val="24"/>
          <w:cs/>
        </w:rPr>
        <w:t>។</w:t>
      </w:r>
    </w:p>
    <w:p w14:paraId="76A10BA9" w14:textId="77777777" w:rsidR="00422E64" w:rsidRDefault="00422E64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ចម្លើយមួយនៃ</w:t>
      </w:r>
      <w:r w:rsidRPr="00422E6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311A748">
          <v:shape id="_x0000_i1261" type="#_x0000_t75" style="width:21.75pt;height:21.75pt" o:ole="">
            <v:imagedata r:id="rId476" o:title=""/>
          </v:shape>
          <o:OLEObject Type="Embed" ProgID="Equation.DSMT4" ShapeID="_x0000_i1261" DrawAspect="Content" ObjectID="_1561129577" r:id="rId4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ដោយដឹងថាក្រាបរបស់វាកាត់តាមអ័ក្សអាប់ស៊ីសត្រង់ </w:t>
      </w:r>
      <w:r w:rsidRPr="00422E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74B264F">
          <v:shape id="_x0000_i1262" type="#_x0000_t75" style="width:7.55pt;height:14.25pt" o:ole="">
            <v:imagedata r:id="rId478" o:title=""/>
          </v:shape>
          <o:OLEObject Type="Embed" ProgID="Equation.DSMT4" ShapeID="_x0000_i1262" DrawAspect="Content" ObjectID="_1561129578" r:id="rId47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B4953CC" w14:textId="77777777" w:rsidR="00D407BF" w:rsidRDefault="003B03E7" w:rsidP="00D407B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ប៉ារ៉ាបូលមួយមានកំពូល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9098488">
          <v:shape id="_x0000_i1263" type="#_x0000_t75" style="width:28.45pt;height:21.75pt" o:ole="">
            <v:imagedata r:id="rId480" o:title=""/>
          </v:shape>
          <o:OLEObject Type="Embed" ProgID="Equation.DSMT4" ShapeID="_x0000_i1263" DrawAspect="Content" ObjectID="_1561129579" r:id="rId4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ំណុំត្រង់ចំណុច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D2E5275">
          <v:shape id="_x0000_i1264" type="#_x0000_t75" style="width:28.45pt;height:21.75pt" o:ole="">
            <v:imagedata r:id="rId482" o:title=""/>
          </v:shape>
          <o:OLEObject Type="Embed" ProgID="Equation.DSMT4" ShapeID="_x0000_i1264" DrawAspect="Content" ObjectID="_1561129580" r:id="rId48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208742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សមីការស្តង់ដានៃប៉ារ៉ាបូលនេះ ។</w:t>
      </w:r>
    </w:p>
    <w:p w14:paraId="65F1DA1F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សមីការបន្ទាត់ប្រាប់ទិស និងសង់ប៉ារ៉ាបូលនេះ ។</w:t>
      </w:r>
    </w:p>
    <w:p w14:paraId="0A49CDBA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1B1584"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1B1584" w:rsidRPr="001B1584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751E58D9">
          <v:shape id="_x0000_i1265" type="#_x0000_t75" style="width:50.25pt;height:21.75pt" o:ole="">
            <v:imagedata r:id="rId484" o:title=""/>
          </v:shape>
          <o:OLEObject Type="Embed" ProgID="Equation.DSMT4" ShapeID="_x0000_i1265" DrawAspect="Content" ObjectID="_1561129581" r:id="rId485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1B1584" w:rsidRPr="001B1584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284370E6">
          <v:shape id="_x0000_i1266" type="#_x0000_t75" style="width:50.25pt;height:21.75pt" o:ole="">
            <v:imagedata r:id="rId486" o:title=""/>
          </v:shape>
          <o:OLEObject Type="Embed" ProgID="Equation.DSMT4" ShapeID="_x0000_i1266" DrawAspect="Content" ObjectID="_1561129582" r:id="rId487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និងវ៉ិចទ័រ</w:t>
      </w:r>
      <w:r w:rsidR="001B1584" w:rsidRPr="001B1584">
        <w:rPr>
          <w:rFonts w:ascii="Kh Content" w:hAnsi="Kh Content" w:cs="Kh Content"/>
          <w:position w:val="-10"/>
          <w:sz w:val="24"/>
          <w:szCs w:val="24"/>
          <w:cs/>
        </w:rPr>
        <w:object w:dxaOrig="1300" w:dyaOrig="380" w14:anchorId="3E4EE8F8">
          <v:shape id="_x0000_i1267" type="#_x0000_t75" style="width:64.45pt;height:21.75pt" o:ole="">
            <v:imagedata r:id="rId488" o:title=""/>
          </v:shape>
          <o:OLEObject Type="Embed" ProgID="Equation.DSMT4" ShapeID="_x0000_i1267" DrawAspect="Content" ObjectID="_1561129583" r:id="rId489"/>
        </w:object>
      </w:r>
      <w:r w:rsidR="001B1584">
        <w:rPr>
          <w:rFonts w:ascii="Kh Content" w:hAnsi="Kh Content" w:cs="Kh Content"/>
          <w:sz w:val="24"/>
          <w:szCs w:val="24"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។</w:t>
      </w:r>
    </w:p>
    <w:p w14:paraId="4C6612B7" w14:textId="77777777" w:rsid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សមីការបន្ទាត់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44C3B85">
          <v:shape id="_x0000_i1268" type="#_x0000_t75" style="width:14.25pt;height:14.25pt" o:ole="">
            <v:imagedata r:id="rId490" o:title=""/>
          </v:shape>
          <o:OLEObject Type="Embed" ProgID="Equation.DSMT4" ShapeID="_x0000_i1268" DrawAspect="Content" ObjectID="_1561129584" r:id="rId4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តាម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2B945DD2">
          <v:shape id="_x0000_i1269" type="#_x0000_t75" style="width:14.25pt;height:14.25pt" o:ole="">
            <v:imagedata r:id="rId492" o:title=""/>
          </v:shape>
          <o:OLEObject Type="Embed" ProgID="Equation.DSMT4" ShapeID="_x0000_i1269" DrawAspect="Content" ObjectID="_1561129585" r:id="rId4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មានវ៉ិចទ័រប្រាប់ទិស</w:t>
      </w:r>
      <w:r w:rsidRPr="001B1584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75E0088B">
          <v:shape id="_x0000_i1270" type="#_x0000_t75" style="width:7.55pt;height:14.25pt" o:ole="">
            <v:imagedata r:id="rId494" o:title=""/>
          </v:shape>
          <o:OLEObject Type="Embed" ProgID="Equation.DSMT4" ShapeID="_x0000_i1270" DrawAspect="Content" ObjectID="_1561129586" r:id="rId49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E8CE86" w14:textId="77777777" w:rsidR="001B1584" w:rsidRP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Times New Roman"/>
          <w:sz w:val="24"/>
          <w:szCs w:val="39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</w:t>
      </w:r>
      <w:r w:rsidR="00FF3411">
        <w:rPr>
          <w:rFonts w:ascii="Kh Content" w:hAnsi="Kh Content" w:cs="Kh Content" w:hint="cs"/>
          <w:sz w:val="24"/>
          <w:szCs w:val="24"/>
          <w:cs/>
        </w:rPr>
        <w:t>. សរសេរសមីការប្លង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2EB4B2BC">
          <v:shape id="_x0000_i1271" type="#_x0000_t75" style="width:14.25pt;height:14.25pt" o:ole="">
            <v:imagedata r:id="rId496" o:title=""/>
          </v:shape>
          <o:OLEObject Type="Embed" ProgID="Equation.DSMT4" ShapeID="_x0000_i1271" DrawAspect="Content" ObjectID="_1561129587" r:id="rId497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កាត់តាម</w:t>
      </w:r>
      <w:r w:rsidR="00FF3411" w:rsidRPr="00FF3411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539A20C">
          <v:shape id="_x0000_i1272" type="#_x0000_t75" style="width:14.25pt;height:14.25pt" o:ole="">
            <v:imagedata r:id="rId498" o:title=""/>
          </v:shape>
          <o:OLEObject Type="Embed" ProgID="Equation.DSMT4" ShapeID="_x0000_i1272" DrawAspect="Content" ObjectID="_1561129588" r:id="rId499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និងមានវ៉ិចទ័រណរម៉ាល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6F0A98B3">
          <v:shape id="_x0000_i1273" type="#_x0000_t75" style="width:7.55pt;height:14.25pt" o:ole="">
            <v:imagedata r:id="rId500" o:title=""/>
          </v:shape>
          <o:OLEObject Type="Embed" ProgID="Equation.DSMT4" ShapeID="_x0000_i1273" DrawAspect="Content" ObjectID="_1561129589" r:id="rId501"/>
        </w:object>
      </w:r>
      <w:r w:rsidR="00FF3411">
        <w:rPr>
          <w:rFonts w:ascii="Kh Content" w:hAnsi="Kh Content" w:cs="Kh Content" w:hint="cs"/>
          <w:sz w:val="24"/>
          <w:szCs w:val="24"/>
          <w:cs/>
        </w:rPr>
        <w:t>។</w:t>
      </w:r>
    </w:p>
    <w:p w14:paraId="3847AE91" w14:textId="77777777" w:rsidR="0074718B" w:rsidRDefault="009870FF" w:rsidP="00A0286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9870F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490EBEA">
          <v:shape id="_x0000_i1274" type="#_x0000_t75" style="width:14.25pt;height:14.25pt" o:ole="">
            <v:imagedata r:id="rId502" o:title=""/>
          </v:shape>
          <o:OLEObject Type="Embed" ProgID="Equation.DSMT4" ShapeID="_x0000_i1274" DrawAspect="Content" ObjectID="_1561129590" r:id="rId5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គមន៍កំណត់ដោយ</w:t>
      </w:r>
      <w:r w:rsidRPr="009870FF">
        <w:rPr>
          <w:rFonts w:ascii="Kh Content" w:hAnsi="Kh Content" w:cs="Kh Content"/>
          <w:position w:val="-24"/>
          <w:sz w:val="24"/>
          <w:szCs w:val="24"/>
          <w:cs/>
        </w:rPr>
        <w:object w:dxaOrig="1920" w:dyaOrig="620" w14:anchorId="46B71E3D">
          <v:shape id="_x0000_i1275" type="#_x0000_t75" style="width:93.75pt;height:28.45pt" o:ole="">
            <v:imagedata r:id="rId504" o:title=""/>
          </v:shape>
          <o:OLEObject Type="Embed" ProgID="Equation.DSMT4" ShapeID="_x0000_i1275" DrawAspect="Content" ObjectID="_1561129591" r:id="rId5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0FE6C5">
          <v:shape id="_x0000_i1276" type="#_x0000_t75" style="width:14.25pt;height:14.25pt" o:ole="">
            <v:imagedata r:id="rId506" o:title=""/>
          </v:shape>
          <o:OLEObject Type="Embed" ProgID="Equation.DSMT4" ShapeID="_x0000_i1276" DrawAspect="Content" ObjectID="_1561129592" r:id="rId50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00B9E2" w14:textId="77777777" w:rsidR="009870FF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េរភាពនៃអនុគមន៍</w:t>
      </w:r>
      <w:r w:rsidRPr="00960C87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4F1500E3">
          <v:shape id="_x0000_i1277" type="#_x0000_t75" style="width:14.25pt;height:14.25pt" o:ole="">
            <v:imagedata r:id="rId508" o:title=""/>
          </v:shape>
          <o:OLEObject Type="Embed" ProgID="Equation.DSMT4" ShapeID="_x0000_i1277" DrawAspect="Content" ObjectID="_1561129593" r:id="rId5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73CFDEE7">
          <v:shape id="_x0000_i1278" type="#_x0000_t75" style="width:100.45pt;height:21.75pt" o:ole="">
            <v:imagedata r:id="rId510" o:title=""/>
          </v:shape>
          <o:OLEObject Type="Embed" ProgID="Equation.DSMT4" ShapeID="_x0000_i1278" DrawAspect="Content" ObjectID="_1561129594" r:id="rId511"/>
        </w:object>
      </w:r>
      <w:r>
        <w:rPr>
          <w:rFonts w:ascii="Kh Content" w:hAnsi="Kh Content" w:cs="Kh Content" w:hint="cs"/>
          <w:sz w:val="24"/>
          <w:szCs w:val="24"/>
          <w:cs/>
        </w:rPr>
        <w:t>(មិនបាច់រកលីមីតទេ)។ ទាញរកសញ្ញានៃ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8A726FA">
          <v:shape id="_x0000_i1279" type="#_x0000_t75" style="width:28.45pt;height:21.75pt" o:ole="">
            <v:imagedata r:id="rId512" o:title=""/>
          </v:shape>
          <o:OLEObject Type="Embed" ProgID="Equation.DSMT4" ShapeID="_x0000_i1279" DrawAspect="Content" ObjectID="_1561129595" r:id="rId5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840" w:dyaOrig="400" w14:anchorId="0F8EFD65">
          <v:shape id="_x0000_i1280" type="#_x0000_t75" style="width:43.55pt;height:21.75pt" o:ole="">
            <v:imagedata r:id="rId514" o:title=""/>
          </v:shape>
          <o:OLEObject Type="Embed" ProgID="Equation.DSMT4" ShapeID="_x0000_i1280" DrawAspect="Content" ObjectID="_1561129596" r:id="rId5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3E7EF58" w14:textId="77777777" w:rsidR="00960C87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960C87">
        <w:rPr>
          <w:rFonts w:ascii="Kh Content" w:hAnsi="Kh Content" w:cs="Kh Content"/>
          <w:position w:val="-28"/>
          <w:sz w:val="24"/>
          <w:szCs w:val="24"/>
          <w:cs/>
        </w:rPr>
        <w:object w:dxaOrig="920" w:dyaOrig="540" w14:anchorId="7B9BC47C">
          <v:shape id="_x0000_i1281" type="#_x0000_t75" style="width:43.55pt;height:28.45pt" o:ole="">
            <v:imagedata r:id="rId516" o:title=""/>
          </v:shape>
          <o:OLEObject Type="Embed" ProgID="Equation.DSMT4" ShapeID="_x0000_i1281" DrawAspect="Content" ObjectID="_1561129597" r:id="rId5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60C87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1CDBD1D">
          <v:shape id="_x0000_i1282" type="#_x0000_t75" style="width:50.25pt;height:21.75pt" o:ole="">
            <v:imagedata r:id="rId518" o:title=""/>
          </v:shape>
          <o:OLEObject Type="Embed" ProgID="Equation.DSMT4" ShapeID="_x0000_i1282" DrawAspect="Content" ObjectID="_1561129598" r:id="rId5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់តារាងអថេរភាពន</w:t>
      </w:r>
      <w:r w:rsidR="000B1E46">
        <w:rPr>
          <w:rFonts w:ascii="Kh Content" w:hAnsi="Kh Content" w:cs="Kh Content" w:hint="cs"/>
          <w:sz w:val="24"/>
          <w:szCs w:val="24"/>
          <w:cs/>
        </w:rPr>
        <w:t>ៃ</w:t>
      </w:r>
      <w:r w:rsidR="000B1E46" w:rsidRPr="000B1E4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CDCC2F2">
          <v:shape id="_x0000_i1283" type="#_x0000_t75" style="width:14.25pt;height:14.25pt" o:ole="">
            <v:imagedata r:id="rId520" o:title=""/>
          </v:shape>
          <o:OLEObject Type="Embed" ProgID="Equation.DSMT4" ShapeID="_x0000_i1283" DrawAspect="Content" ObjectID="_1561129599" r:id="rId521"/>
        </w:object>
      </w:r>
      <w:r w:rsidR="000B1E46">
        <w:rPr>
          <w:rFonts w:ascii="Kh Content" w:hAnsi="Kh Content" w:cs="Kh Content" w:hint="cs"/>
          <w:sz w:val="24"/>
          <w:szCs w:val="24"/>
          <w:cs/>
        </w:rPr>
        <w:t>។</w:t>
      </w:r>
    </w:p>
    <w:p w14:paraId="73D5A715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លីមីតនៃ</w:t>
      </w:r>
      <w:r w:rsidRPr="000B1E46">
        <w:rPr>
          <w:rFonts w:ascii="Kh Content" w:hAnsi="Kh Content" w:cs="Kh Content"/>
          <w:position w:val="-24"/>
          <w:sz w:val="24"/>
          <w:szCs w:val="24"/>
          <w:cs/>
        </w:rPr>
        <w:object w:dxaOrig="1280" w:dyaOrig="620" w14:anchorId="6C2FADB4">
          <v:shape id="_x0000_i1284" type="#_x0000_t75" style="width:64.45pt;height:28.45pt" o:ole="">
            <v:imagedata r:id="rId522" o:title=""/>
          </v:shape>
          <o:OLEObject Type="Embed" ProgID="Equation.DSMT4" ShapeID="_x0000_i1284" DrawAspect="Content" ObjectID="_1561129600" r:id="rId5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C27D2E4">
          <v:shape id="_x0000_i1285" type="#_x0000_t75" style="width:7.55pt;height:14.25pt" o:ole="">
            <v:imagedata r:id="rId524" o:title=""/>
          </v:shape>
          <o:OLEObject Type="Embed" ProgID="Equation.DSMT4" ShapeID="_x0000_i1285" DrawAspect="Content" ObjectID="_1561129601" r:id="rId5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ិតទៅរក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1ED26273">
          <v:shape id="_x0000_i1286" type="#_x0000_t75" style="width:21.75pt;height:14.25pt" o:ole="">
            <v:imagedata r:id="rId526" o:title=""/>
          </v:shape>
          <o:OLEObject Type="Embed" ProgID="Equation.DSMT4" ShapeID="_x0000_i1286" DrawAspect="Content" ObjectID="_1561129602" r:id="rId527"/>
        </w:objec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កន្សោមនេះ។ បកស្រាយតាមន័យក្រាបភិចនូវលទ្ធផលនេះ ។</w:t>
      </w:r>
    </w:p>
    <w:p w14:paraId="6677BF98" w14:textId="77777777" w:rsidR="00C6269A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ឲ្យសមីការនៃបន្ទាត់ប៉ះ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817A5BB">
          <v:shape id="_x0000_i1287" type="#_x0000_t75" style="width:14.25pt;height:14.25pt" o:ole="">
            <v:imagedata r:id="rId528" o:title=""/>
          </v:shape>
          <o:OLEObject Type="Embed" ProgID="Equation.DSMT4" ShapeID="_x0000_i1287" DrawAspect="Content" ObjectID="_1561129603" r:id="rId52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ទៅនឹង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E3DA325">
          <v:shape id="_x0000_i1288" type="#_x0000_t75" style="width:14.25pt;height:14.25pt" o:ole="">
            <v:imagedata r:id="rId530" o:title=""/>
          </v:shape>
          <o:OLEObject Type="Embed" ProgID="Equation.DSMT4" ShapeID="_x0000_i1288" DrawAspect="Content" ObjectID="_1561129604" r:id="rId5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DA87C5C">
          <v:shape id="_x0000_i1289" type="#_x0000_t75" style="width:14.25pt;height:14.25pt" o:ole="">
            <v:imagedata r:id="rId532" o:title=""/>
          </v:shape>
          <o:OLEObject Type="Embed" ProgID="Equation.DSMT4" ShapeID="_x0000_i1289" DrawAspect="Content" ObjectID="_1561129605" r:id="rId5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អាប់ស៊ីស 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139" w:dyaOrig="260" w14:anchorId="73B7BEEB">
          <v:shape id="_x0000_i1290" type="#_x0000_t75" style="width:7.55pt;height:14.25pt" o:ole="">
            <v:imagedata r:id="rId534" o:title=""/>
          </v:shape>
          <o:OLEObject Type="Embed" ProgID="Equation.DSMT4" ShapeID="_x0000_i1290" DrawAspect="Content" ObjectID="_1561129606" r:id="rId5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FE2AE0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រកកូអរដោនេនៃចំណុច</w:t>
      </w:r>
      <w:r w:rsidR="00C6269A" w:rsidRPr="00C6269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B2433FB">
          <v:shape id="_x0000_i1291" type="#_x0000_t75" style="width:14.25pt;height:14.25pt" o:ole="">
            <v:imagedata r:id="rId536" o:title=""/>
          </v:shape>
          <o:OLEObject Type="Embed" ProgID="Equation.DSMT4" ShapeID="_x0000_i1291" DrawAspect="Content" ObjectID="_1561129607" r:id="rId537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នៅលើ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6EB12B3">
          <v:shape id="_x0000_i1292" type="#_x0000_t75" style="width:14.25pt;height:14.25pt" o:ole="">
            <v:imagedata r:id="rId538" o:title=""/>
          </v:shape>
          <o:OLEObject Type="Embed" ProgID="Equation.DSMT4" ShapeID="_x0000_i1292" DrawAspect="Content" ObjectID="_1561129608" r:id="rId539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ដែលប៉ះទៅនឹ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95A3B">
          <v:shape id="_x0000_i1293" type="#_x0000_t75" style="width:14.25pt;height:14.25pt" o:ole="">
            <v:imagedata r:id="rId540" o:title=""/>
          </v:shape>
          <o:OLEObject Type="Embed" ProgID="Equation.DSMT4" ShapeID="_x0000_i1293" DrawAspect="Content" ObjectID="_1561129609" r:id="rId541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ត្រង់ចំណុចនេះ ហើយស្របទៅនឹងបន្ទាត់</w:t>
      </w:r>
      <w:r w:rsidR="00C6269A" w:rsidRPr="00C6269A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2A477748">
          <v:shape id="_x0000_i1294" type="#_x0000_t75" style="width:57.75pt;height:28.45pt" o:ole="">
            <v:imagedata r:id="rId542" o:title=""/>
          </v:shape>
          <o:OLEObject Type="Embed" ProgID="Equation.DSMT4" ShapeID="_x0000_i1294" DrawAspect="Content" ObjectID="_1561129610" r:id="rId543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 សង់ខ្សែកោ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2B7C393">
          <v:shape id="_x0000_i1295" type="#_x0000_t75" style="width:14.25pt;height:14.25pt" o:ole="">
            <v:imagedata r:id="rId544" o:title=""/>
          </v:shape>
          <o:OLEObject Type="Embed" ProgID="Equation.DSMT4" ShapeID="_x0000_i1295" DrawAspect="Content" ObjectID="_1561129611" r:id="rId545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</w:t>
      </w:r>
    </w:p>
    <w:p w14:paraId="23BF8222" w14:textId="77777777" w:rsidR="00C6269A" w:rsidRDefault="00C6269A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ផ្ទៃក្រឡា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2ED69DA5">
          <v:shape id="_x0000_i1296" type="#_x0000_t75" style="width:28.45pt;height:21.75pt" o:ole="">
            <v:imagedata r:id="rId546" o:title=""/>
          </v:shape>
          <o:OLEObject Type="Embed" ProgID="Equation.DSMT4" ShapeID="_x0000_i1296" DrawAspect="Content" ObjectID="_1561129612" r:id="rId5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ខណ្ឌដោយខ្សែកោង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6A821A">
          <v:shape id="_x0000_i1297" type="#_x0000_t75" style="width:14.25pt;height:14.25pt" o:ole="">
            <v:imagedata r:id="rId548" o:title=""/>
          </v:shape>
          <o:OLEObject Type="Embed" ProgID="Equation.DSMT4" ShapeID="_x0000_i1297" DrawAspect="Content" ObjectID="_1561129613" r:id="rId54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30E245E">
          <v:shape id="_x0000_i1298" type="#_x0000_t75" style="width:14.25pt;height:14.25pt" o:ole="">
            <v:imagedata r:id="rId550" o:title=""/>
          </v:shape>
          <o:OLEObject Type="Embed" ProgID="Equation.DSMT4" ShapeID="_x0000_i1298" DrawAspect="Content" ObjectID="_1561129614" r:id="rId5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ផចន្លោះ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30960CFB">
          <v:shape id="_x0000_i1299" type="#_x0000_t75" style="width:64.45pt;height:21.75pt" o:ole="">
            <v:imagedata r:id="rId552" o:title=""/>
          </v:shape>
          <o:OLEObject Type="Embed" ProgID="Equation.DSMT4" ShapeID="_x0000_i1299" DrawAspect="Content" ObjectID="_1561129615" r:id="rId5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4F01305" w14:textId="77777777" w:rsidR="00C6269A" w:rsidRDefault="00C6269A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</w:t>
      </w:r>
      <w:r w:rsidRPr="00C6269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77CC311">
          <v:shape id="_x0000_i1300" type="#_x0000_t75" style="width:14.25pt;height:14.25pt" o:ole="">
            <v:imagedata r:id="rId554" o:title=""/>
          </v:shape>
          <o:OLEObject Type="Embed" ProgID="Equation.DSMT4" ShapeID="_x0000_i1300" DrawAspect="Content" ObjectID="_1561129616" r:id="rId5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58541A66">
          <v:shape id="_x0000_i1301" type="#_x0000_t75" style="width:57.75pt;height:21.75pt" o:ole="">
            <v:imagedata r:id="rId556" o:title=""/>
          </v:shape>
          <o:OLEObject Type="Embed" ProgID="Equation.DSMT4" ShapeID="_x0000_i1301" DrawAspect="Content" ObjectID="_1561129617" r:id="rId5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1650EE" w14:textId="77777777" w:rsidR="00FC2B0E" w:rsidRDefault="00FC2B0E" w:rsidP="00FC2B0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382B7116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759E1C6D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4DB56DB8" w14:textId="77777777" w:rsidR="00FC2B0E" w:rsidRDefault="00FC2B0E" w:rsidP="00FC2B0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443F09E1" w14:textId="77777777" w:rsidR="00FC2B0E" w:rsidRDefault="00FC2B0E" w:rsidP="00FC2B0E">
      <w:pPr>
        <w:spacing w:after="0" w:line="240" w:lineRule="auto"/>
        <w:jc w:val="center"/>
        <w:rPr>
          <w:rFonts w:ascii="Kh Content" w:hAnsi="Kh Content" w:cs="Kh Content"/>
          <w:sz w:val="24"/>
          <w:szCs w:val="24"/>
        </w:rPr>
      </w:pPr>
    </w:p>
    <w:p w14:paraId="1CC475CC" w14:textId="77777777" w:rsidR="00E96371" w:rsidRDefault="00E96371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003E090" w14:textId="77777777" w:rsidR="00E96371" w:rsidRDefault="00E96371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16AD501" w14:textId="7F544C7D" w:rsidR="00AE3FEF" w:rsidRPr="00823837" w:rsidRDefault="00AE3FEF" w:rsidP="00AE3FEF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A7A6027" w14:textId="430F5908" w:rsidR="00AE3FEF" w:rsidRPr="0054656A" w:rsidRDefault="00AE3FEF" w:rsidP="00AE3FEF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3C79B61" w14:textId="196FAE8F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1BA0783C" w14:textId="70049034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6315EC6" w14:textId="77777777" w:rsidR="00AE3FEF" w:rsidRDefault="00AE3FEF" w:rsidP="00AE3FEF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F0DCEFC" w14:textId="77777777" w:rsidR="00AE3FEF" w:rsidRPr="00662EF0" w:rsidRDefault="00AE3FEF" w:rsidP="00AE3FEF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៥</w:t>
      </w:r>
    </w:p>
    <w:p w14:paraId="2FCA7988" w14:textId="77777777" w:rsidR="003323C5" w:rsidRPr="002500E9" w:rsidRDefault="00AE3FEF" w:rsidP="003323C5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5A52409" w14:textId="77777777" w:rsidR="00AE3FEF" w:rsidRDefault="001F51A2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380" w:dyaOrig="400" w14:anchorId="2D858FE0">
          <v:shape id="_x0000_i1302" type="#_x0000_t75" style="width:1in;height:21.75pt" o:ole="">
            <v:imagedata r:id="rId558" o:title=""/>
          </v:shape>
          <o:OLEObject Type="Embed" ProgID="Equation.DSMT4" ShapeID="_x0000_i1302" DrawAspect="Content" ObjectID="_1561129618" r:id="rId5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400" w:dyaOrig="400" w14:anchorId="77ED4F86">
          <v:shape id="_x0000_i1303" type="#_x0000_t75" style="width:1in;height:21.75pt" o:ole="">
            <v:imagedata r:id="rId560" o:title=""/>
          </v:shape>
          <o:OLEObject Type="Embed" ProgID="Equation.DSMT4" ShapeID="_x0000_i1303" DrawAspect="Content" ObjectID="_1561129619" r:id="rId5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1F51A2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6610CF00">
          <v:shape id="_x0000_i1304" type="#_x0000_t75" style="width:36pt;height:36pt" o:ole="">
            <v:imagedata r:id="rId562" o:title=""/>
          </v:shape>
          <o:OLEObject Type="Embed" ProgID="Equation.DSMT4" ShapeID="_x0000_i1304" DrawAspect="Content" ObjectID="_1561129620" r:id="rId5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427A4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680" w:dyaOrig="360" w14:anchorId="2DE20EA4">
          <v:shape id="_x0000_i1305" type="#_x0000_t75" style="width:36pt;height:21.75pt" o:ole="">
            <v:imagedata r:id="rId564" o:title=""/>
          </v:shape>
          <o:OLEObject Type="Embed" ProgID="Equation.DSMT4" ShapeID="_x0000_i1305" DrawAspect="Content" ObjectID="_1561129621" r:id="rId5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545862AC">
          <v:shape id="_x0000_i1306" type="#_x0000_t75" style="width:14.25pt;height:14.25pt" o:ole="">
            <v:imagedata r:id="rId566" o:title=""/>
          </v:shape>
          <o:OLEObject Type="Embed" ProgID="Equation.DSMT4" ShapeID="_x0000_i1306" DrawAspect="Content" ObjectID="_1561129622" r:id="rId5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សរសេរ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5DCE4A0F">
          <v:shape id="_x0000_i1307" type="#_x0000_t75" style="width:14.25pt;height:14.25pt" o:ole="">
            <v:imagedata r:id="rId568" o:title=""/>
          </v:shape>
          <o:OLEObject Type="Embed" ProgID="Equation.DSMT4" ShapeID="_x0000_i1307" DrawAspect="Content" ObjectID="_1561129623" r:id="rId5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ីជគណិត ។</w:t>
      </w:r>
    </w:p>
    <w:p w14:paraId="3C518529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1740" w:dyaOrig="279" w14:anchorId="4DFBF8AA">
          <v:shape id="_x0000_i1308" type="#_x0000_t75" style="width:86.25pt;height:14.25pt" o:ole="">
            <v:imagedata r:id="rId570" o:title=""/>
          </v:shape>
          <o:OLEObject Type="Embed" ProgID="Equation.DSMT4" ShapeID="_x0000_i1308" DrawAspect="Content" ObjectID="_1561129624" r:id="rId571"/>
        </w:objec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F51A2">
        <w:rPr>
          <w:rFonts w:ascii="Kh Content" w:hAnsi="Kh Content" w:cs="Kh Content"/>
          <w:position w:val="-14"/>
          <w:sz w:val="24"/>
          <w:szCs w:val="24"/>
          <w:cs/>
        </w:rPr>
        <w:object w:dxaOrig="820" w:dyaOrig="400" w14:anchorId="567F7C14">
          <v:shape id="_x0000_i1309" type="#_x0000_t75" style="width:43.55pt;height:21.75pt" o:ole="">
            <v:imagedata r:id="rId572" o:title=""/>
          </v:shape>
          <o:OLEObject Type="Embed" ProgID="Equation.DSMT4" ShapeID="_x0000_i1309" DrawAspect="Content" ObjectID="_1561129625" r:id="rId57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73C801CD">
          <v:shape id="_x0000_i1310" type="#_x0000_t75" style="width:14.25pt;height:14.25pt" o:ole="">
            <v:imagedata r:id="rId574" o:title=""/>
          </v:shape>
          <o:OLEObject Type="Embed" ProgID="Equation.DSMT4" ShapeID="_x0000_i1310" DrawAspect="Content" ObjectID="_1561129626" r:id="rId5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680" w:dyaOrig="320" w14:anchorId="5AF9FCF3">
          <v:shape id="_x0000_i1311" type="#_x0000_t75" style="width:36pt;height:14.25pt" o:ole="">
            <v:imagedata r:id="rId576" o:title=""/>
          </v:shape>
          <o:OLEObject Type="Embed" ProgID="Equation.DSMT4" ShapeID="_x0000_i1311" DrawAspect="Content" ObjectID="_1561129627" r:id="rId5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1E6E53C8" w14:textId="77777777" w:rsidR="001F51A2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990E9FD" w14:textId="77777777" w:rsidR="00FB099A" w:rsidRDefault="00FB099A" w:rsidP="00FB099A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4369CA46">
          <v:shape id="_x0000_i1312" type="#_x0000_t75" style="width:64.45pt;height:36pt" o:ole="">
            <v:imagedata r:id="rId578" o:title=""/>
          </v:shape>
          <o:OLEObject Type="Embed" ProgID="Equation.DSMT4" ShapeID="_x0000_i1312" DrawAspect="Content" ObjectID="_1561129628" r:id="rId5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FB099A">
        <w:rPr>
          <w:rFonts w:ascii="Kh Content" w:hAnsi="Kh Content" w:cs="Kh Content"/>
          <w:position w:val="-28"/>
          <w:sz w:val="24"/>
          <w:szCs w:val="24"/>
          <w:cs/>
        </w:rPr>
        <w:object w:dxaOrig="1340" w:dyaOrig="700" w14:anchorId="4C81AAA8">
          <v:shape id="_x0000_i1313" type="#_x0000_t75" style="width:64.45pt;height:36pt" o:ole="">
            <v:imagedata r:id="rId580" o:title=""/>
          </v:shape>
          <o:OLEObject Type="Embed" ProgID="Equation.DSMT4" ShapeID="_x0000_i1313" DrawAspect="Content" ObjectID="_1561129629" r:id="rId5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140" w:dyaOrig="700" w14:anchorId="257CD6F5">
          <v:shape id="_x0000_i1314" type="#_x0000_t75" style="width:57.75pt;height:36pt" o:ole="">
            <v:imagedata r:id="rId582" o:title=""/>
          </v:shape>
          <o:OLEObject Type="Embed" ProgID="Equation.DSMT4" ShapeID="_x0000_i1314" DrawAspect="Content" ObjectID="_1561129630" r:id="rId5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FB099A">
        <w:rPr>
          <w:rFonts w:ascii="Kh Content" w:hAnsi="Kh Content" w:cs="Kh Content"/>
          <w:position w:val="-36"/>
          <w:sz w:val="24"/>
          <w:szCs w:val="24"/>
          <w:cs/>
        </w:rPr>
        <w:object w:dxaOrig="1240" w:dyaOrig="740" w14:anchorId="414F4C5F">
          <v:shape id="_x0000_i1315" type="#_x0000_t75" style="width:64.45pt;height:36pt" o:ole="">
            <v:imagedata r:id="rId584" o:title=""/>
          </v:shape>
          <o:OLEObject Type="Embed" ProgID="Equation.DSMT4" ShapeID="_x0000_i1315" DrawAspect="Content" ObjectID="_1561129631" r:id="rId5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76D4995" w14:textId="77777777" w:rsidR="00FB099A" w:rsidRPr="00FB099A" w:rsidRDefault="00FB099A" w:rsidP="00FB099A">
      <w:pPr>
        <w:pStyle w:val="ListParagraph"/>
        <w:spacing w:after="0" w:line="240" w:lineRule="auto"/>
        <w:ind w:left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DC224C">
        <w:rPr>
          <w:rFonts w:ascii="Kh Content" w:hAnsi="Kh Content" w:cs="Kh Content"/>
          <w:position w:val="-36"/>
          <w:sz w:val="24"/>
          <w:szCs w:val="24"/>
          <w:cs/>
        </w:rPr>
        <w:object w:dxaOrig="2060" w:dyaOrig="840" w14:anchorId="1A31AA69">
          <v:shape id="_x0000_i1316" type="#_x0000_t75" style="width:100.45pt;height:43.55pt" o:ole="">
            <v:imagedata r:id="rId586" o:title=""/>
          </v:shape>
          <o:OLEObject Type="Embed" ProgID="Equation.DSMT4" ShapeID="_x0000_i1316" DrawAspect="Content" ObjectID="_1561129632" r:id="rId5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DC224C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7E634612">
          <v:shape id="_x0000_i1317" type="#_x0000_t75" style="width:1in;height:36pt" o:ole="">
            <v:imagedata r:id="rId588" o:title=""/>
          </v:shape>
          <o:OLEObject Type="Embed" ProgID="Equation.DSMT4" ShapeID="_x0000_i1317" DrawAspect="Content" ObjectID="_1561129633" r:id="rId5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554CAB">
        <w:rPr>
          <w:rFonts w:ascii="Kh Content" w:hAnsi="Kh Content" w:cs="Kh Content"/>
          <w:position w:val="-28"/>
          <w:sz w:val="24"/>
          <w:szCs w:val="24"/>
        </w:rPr>
        <w:object w:dxaOrig="1420" w:dyaOrig="680" w14:anchorId="41842F21">
          <v:shape id="_x0000_i1318" type="#_x0000_t75" style="width:1in;height:36pt" o:ole="">
            <v:imagedata r:id="rId590" o:title=""/>
          </v:shape>
          <o:OLEObject Type="Embed" ProgID="Equation.DSMT4" ShapeID="_x0000_i1318" DrawAspect="Content" ObjectID="_1561129634" r:id="rId591"/>
        </w:object>
      </w:r>
    </w:p>
    <w:p w14:paraId="56AC9538" w14:textId="77777777" w:rsidR="00FB099A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35E5791C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ក. គណនា</w:t>
      </w:r>
      <w:r w:rsidRPr="00FB099A">
        <w:rPr>
          <w:position w:val="-18"/>
          <w:cs/>
        </w:rPr>
        <w:object w:dxaOrig="2200" w:dyaOrig="520" w14:anchorId="0710D1F2">
          <v:shape id="_x0000_i1319" type="#_x0000_t75" style="width:108pt;height:28.45pt" o:ole="">
            <v:imagedata r:id="rId592" o:title=""/>
          </v:shape>
          <o:OLEObject Type="Embed" ProgID="Equation.DSMT4" ShapeID="_x0000_i1319" DrawAspect="Content" ObjectID="_1561129635" r:id="rId593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F63F300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  <w:cs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ខ.</w:t>
      </w:r>
      <w:r w:rsidR="0039656E" w:rsidRPr="00A84534">
        <w:rPr>
          <w:position w:val="-36"/>
          <w:cs/>
        </w:rPr>
        <w:object w:dxaOrig="2580" w:dyaOrig="740" w14:anchorId="2B52D2EF">
          <v:shape id="_x0000_i1320" type="#_x0000_t75" style="width:129.75pt;height:36pt" o:ole="">
            <v:imagedata r:id="rId594" o:title=""/>
          </v:shape>
          <o:OLEObject Type="Embed" ProgID="Equation.DSMT4" ShapeID="_x0000_i1320" DrawAspect="Content" ObjectID="_1561129636" r:id="rId595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="0039656E" w:rsidRPr="00A84534">
        <w:rPr>
          <w:position w:val="-24"/>
          <w:cs/>
        </w:rPr>
        <w:object w:dxaOrig="1960" w:dyaOrig="620" w14:anchorId="2372E023">
          <v:shape id="_x0000_i1321" type="#_x0000_t75" style="width:100.45pt;height:28.45pt" o:ole="">
            <v:imagedata r:id="rId596" o:title=""/>
          </v:shape>
          <o:OLEObject Type="Embed" ProgID="Equation.DSMT4" ShapeID="_x0000_i1321" DrawAspect="Content" ObjectID="_1561129637" r:id="rId597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គណនា</w:t>
      </w:r>
      <w:r w:rsidRPr="00A84534">
        <w:rPr>
          <w:position w:val="-18"/>
          <w:cs/>
        </w:rPr>
        <w:object w:dxaOrig="1460" w:dyaOrig="520" w14:anchorId="090D52DE">
          <v:shape id="_x0000_i1322" type="#_x0000_t75" style="width:1in;height:28.45pt" o:ole="">
            <v:imagedata r:id="rId598" o:title=""/>
          </v:shape>
          <o:OLEObject Type="Embed" ProgID="Equation.DSMT4" ShapeID="_x0000_i1322" DrawAspect="Content" ObjectID="_1561129638" r:id="rId599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786E19F1" w14:textId="77777777" w:rsidR="00FB099A" w:rsidRDefault="0039656E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A6DD9"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5F30D24F">
          <v:shape id="_x0000_i1323" type="#_x0000_t75" style="width:28.45pt;height:21.75pt" o:ole="">
            <v:imagedata r:id="rId600" o:title=""/>
          </v:shape>
          <o:OLEObject Type="Embed" ProgID="Equation.DSMT4" ShapeID="_x0000_i1323" DrawAspect="Content" ObjectID="_1561129639" r:id="rId6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កំណត់ចំពោះ</w:t>
      </w:r>
      <w:r w:rsidR="007A6DD9"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6F00FB5C">
          <v:shape id="_x0000_i1324" type="#_x0000_t75" style="width:36pt;height:14.25pt" o:ole="">
            <v:imagedata r:id="rId602" o:title=""/>
          </v:shape>
          <o:OLEObject Type="Embed" ProgID="Equation.DSMT4" ShapeID="_x0000_i1324" DrawAspect="Content" ObjectID="_1561129640" r:id="rId603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ដោយ</w:t>
      </w:r>
      <w:r w:rsidR="007A6DD9"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1520" w:dyaOrig="740" w14:anchorId="13B7F063">
          <v:shape id="_x0000_i1325" type="#_x0000_t75" style="width:79.55pt;height:36pt" o:ole="">
            <v:imagedata r:id="rId604" o:title=""/>
          </v:shape>
          <o:OLEObject Type="Embed" ProgID="Equation.DSMT4" ShapeID="_x0000_i1325" DrawAspect="Content" ObjectID="_1561129641" r:id="rId605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។</w:t>
      </w:r>
    </w:p>
    <w:p w14:paraId="32E635AD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28DB21A">
          <v:shape id="_x0000_i1326" type="#_x0000_t75" style="width:7.55pt;height:14.25pt" o:ole="">
            <v:imagedata r:id="rId606" o:title=""/>
          </v:shape>
          <o:OLEObject Type="Embed" ProgID="Equation.DSMT4" ShapeID="_x0000_i1326" DrawAspect="Content" ObjectID="_1561129642" r:id="rId6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60F64265">
          <v:shape id="_x0000_i1327" type="#_x0000_t75" style="width:7.55pt;height:14.25pt" o:ole="">
            <v:imagedata r:id="rId608" o:title=""/>
          </v:shape>
          <o:OLEObject Type="Embed" ProgID="Equation.DSMT4" ShapeID="_x0000_i1327" DrawAspect="Content" ObjectID="_1561129643" r:id="rId6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625E0A4F">
          <v:shape id="_x0000_i1328" type="#_x0000_t75" style="width:115.55pt;height:36pt" o:ole="">
            <v:imagedata r:id="rId610" o:title=""/>
          </v:shape>
          <o:OLEObject Type="Embed" ProgID="Equation.DSMT4" ShapeID="_x0000_i1328" DrawAspect="Content" ObjectID="_1561129644" r:id="rId6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4CBE6EF0">
          <v:shape id="_x0000_i1329" type="#_x0000_t75" style="width:36pt;height:14.25pt" o:ole="">
            <v:imagedata r:id="rId612" o:title=""/>
          </v:shape>
          <o:OLEObject Type="Embed" ProgID="Equation.DSMT4" ShapeID="_x0000_i1329" DrawAspect="Content" ObjectID="_1561129645" r:id="rId6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A602E4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ោះស្រាយសមីការឌីផេរ៉ងស្យែល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780" w:dyaOrig="440" w14:anchorId="40B2B8CA">
          <v:shape id="_x0000_i1330" type="#_x0000_t75" style="width:86.25pt;height:21.75pt" o:ole="">
            <v:imagedata r:id="rId614" o:title=""/>
          </v:shape>
          <o:OLEObject Type="Embed" ProgID="Equation.DSMT4" ShapeID="_x0000_i1330" DrawAspect="Content" ObjectID="_1561129646" r:id="rId6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236801CA">
          <v:shape id="_x0000_i1331" type="#_x0000_t75" style="width:64.45pt;height:21.75pt" o:ole="">
            <v:imagedata r:id="rId616" o:title=""/>
          </v:shape>
          <o:OLEObject Type="Embed" ProgID="Equation.DSMT4" ShapeID="_x0000_i1331" DrawAspect="Content" ObjectID="_1561129647" r:id="rId6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FC9C4E3" w14:textId="77777777" w:rsidR="007A6DD9" w:rsidRDefault="007A6DD9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9C2C22">
        <w:rPr>
          <w:rFonts w:ascii="Kh Content" w:hAnsi="Kh Content" w:cs="Kh Content" w:hint="cs"/>
          <w:sz w:val="24"/>
          <w:szCs w:val="24"/>
          <w:cs/>
        </w:rPr>
        <w:t>សិស្សម្នាក់ចង់ទិញ</w:t>
      </w:r>
      <w:r w:rsidR="00925862">
        <w:rPr>
          <w:rFonts w:ascii="Kh Content" w:hAnsi="Kh Content" w:cs="Kh Content" w:hint="cs"/>
          <w:sz w:val="24"/>
          <w:szCs w:val="24"/>
          <w:cs/>
        </w:rPr>
        <w:t>សៀវភៅមួយក្បាល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ដែលមានតម្ល</w:t>
      </w:r>
      <w:r w:rsidR="00A270D3">
        <w:rPr>
          <w:rFonts w:ascii="Kh Content" w:hAnsi="Kh Content" w:cs="Kh Content" w:hint="cs"/>
          <w:sz w:val="24"/>
          <w:szCs w:val="24"/>
          <w:cs/>
        </w:rPr>
        <w:t>ៃ ៧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០០រៀល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 xml:space="preserve"> ។</w:t>
      </w:r>
      <w:r w:rsidR="009C2C22" w:rsidRPr="009C2C22">
        <w:rPr>
          <w:rFonts w:ascii="Kh Content" w:hAnsi="Kh Content" w:cs="Kh Content"/>
          <w:sz w:val="24"/>
          <w:szCs w:val="24"/>
        </w:rPr>
        <w:t xml:space="preserve"> 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>នៅក្នុងហោប</w:t>
      </w:r>
      <w:r w:rsidR="009C2C22">
        <w:rPr>
          <w:rFonts w:ascii="Kh Content" w:hAnsi="Kh Content" w:cs="Kh Content" w:hint="cs"/>
          <w:sz w:val="24"/>
          <w:szCs w:val="24"/>
          <w:cs/>
        </w:rPr>
        <w:t>៉ាវរបស់សិស្សម្នាក់នោះមានក្រដាស់ប្រាក់ ១</w:t>
      </w:r>
      <w:r w:rsidR="00A270D3">
        <w:rPr>
          <w:rFonts w:ascii="Kh Content" w:hAnsi="Kh Content" w:cs="Kh Content" w:hint="cs"/>
          <w:sz w:val="24"/>
          <w:szCs w:val="24"/>
          <w:cs/>
        </w:rPr>
        <w:t>០០០រៀល មួយ</w:t>
      </w:r>
      <w:r w:rsidR="009C2C22">
        <w:rPr>
          <w:rFonts w:ascii="Kh Content" w:hAnsi="Kh Content" w:cs="Kh Content" w:hint="cs"/>
          <w:sz w:val="24"/>
          <w:szCs w:val="24"/>
          <w:cs/>
        </w:rPr>
        <w:t>សន្លឹក ៥០០រៀល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C2C22">
        <w:rPr>
          <w:rFonts w:ascii="Kh Content" w:hAnsi="Kh Content" w:cs="Kh Content" w:hint="cs"/>
          <w:sz w:val="24"/>
          <w:szCs w:val="24"/>
          <w:cs/>
        </w:rPr>
        <w:t>​ពីរសន្លឹក និង ២០០រៀល បួនសន្លឹក ។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សិស្សនោះលូកក្នុងហោប</w:t>
      </w:r>
      <w:r w:rsidR="00925862">
        <w:rPr>
          <w:rFonts w:ascii="Kh Content" w:hAnsi="Kh Content" w:cs="Kh Content" w:hint="cs"/>
          <w:sz w:val="24"/>
          <w:szCs w:val="24"/>
          <w:cs/>
        </w:rPr>
        <w:t>៉ាវដោយចៃដន្យយកបានក្រដាស់ប្រាក់ពីរសន្លឹក ។</w:t>
      </w:r>
    </w:p>
    <w:p w14:paraId="6A930D0E" w14:textId="77777777" w:rsidR="009C2C22" w:rsidRPr="00925862" w:rsidRDefault="009C2C2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ក. </w:t>
      </w:r>
      <w:r w:rsidRPr="00925862">
        <w:rPr>
          <w:rFonts w:ascii="Kh Content" w:hAnsi="Kh Content" w:cs="Kh Content"/>
          <w:sz w:val="24"/>
          <w:szCs w:val="24"/>
        </w:rPr>
        <w:t xml:space="preserve">A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="00925862"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>រៀល</w:t>
      </w:r>
      <w:r w:rsidR="00925862" w:rsidRPr="00925862">
        <w:rPr>
          <w:rFonts w:ascii="Times New Roman" w:hAnsi="Times New Roman" w:cs="Times New Roman"/>
          <w:sz w:val="24"/>
          <w:szCs w:val="24"/>
        </w:rPr>
        <w:t>”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25862" w:rsidRPr="00925862">
        <w:rPr>
          <w:rFonts w:ascii="Kh Content" w:hAnsi="Kh Content" w:cs="Kh Content"/>
          <w:sz w:val="24"/>
          <w:szCs w:val="24"/>
          <w:cs/>
        </w:rPr>
        <w:t>​ ។</w:t>
      </w:r>
    </w:p>
    <w:p w14:paraId="2668D510" w14:textId="77777777" w:rsidR="00925862" w:rsidRPr="00925862" w:rsidRDefault="0092586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ខ. </w:t>
      </w:r>
      <w:r w:rsidRPr="00925862">
        <w:rPr>
          <w:rFonts w:ascii="Kh Content" w:hAnsi="Kh Content" w:cs="Kh Content"/>
          <w:sz w:val="24"/>
          <w:szCs w:val="24"/>
        </w:rPr>
        <w:t xml:space="preserve">B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រៀល យ៉ាងតិច</w:t>
      </w:r>
      <w:r w:rsidRPr="00925862">
        <w:rPr>
          <w:rFonts w:ascii="Times New Roman" w:hAnsi="Times New Roman" w:cs="Times New Roman"/>
          <w:sz w:val="24"/>
          <w:szCs w:val="24"/>
        </w:rPr>
        <w:t>”</w:t>
      </w:r>
      <w:r w:rsidRPr="00925862">
        <w:rPr>
          <w:rFonts w:ascii="Kh Content" w:hAnsi="Kh Content" w:cs="Kh Content"/>
          <w:sz w:val="24"/>
          <w:szCs w:val="24"/>
          <w:cs/>
        </w:rPr>
        <w:t xml:space="preserve"> ។</w:t>
      </w:r>
    </w:p>
    <w:p w14:paraId="1EC28DC6" w14:textId="77777777" w:rsidR="009C2C22" w:rsidRDefault="00925862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ប៉ារ៉ាបូលមួយមានសមីការ</w:t>
      </w:r>
      <w:r w:rsidR="00DD5152" w:rsidRPr="00DD5152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68196524">
          <v:shape id="_x0000_i1332" type="#_x0000_t75" style="width:14.25pt;height:14.25pt" o:ole="">
            <v:imagedata r:id="rId618" o:title=""/>
          </v:shape>
          <o:OLEObject Type="Embed" ProgID="Equation.DSMT4" ShapeID="_x0000_i1332" DrawAspect="Content" ObjectID="_1561129648" r:id="rId619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1900" w:dyaOrig="360" w14:anchorId="314A1036">
          <v:shape id="_x0000_i1333" type="#_x0000_t75" style="width:93.75pt;height:21.75pt" o:ole="">
            <v:imagedata r:id="rId620" o:title=""/>
          </v:shape>
          <o:OLEObject Type="Embed" ProgID="Equation.DSMT4" ShapeID="_x0000_i1333" DrawAspect="Content" ObjectID="_1561129649" r:id="rId621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>
        <w:rPr>
          <w:rFonts w:ascii="Kh Content" w:hAnsi="Kh Content" w:cs="Kh Content" w:hint="cs"/>
          <w:sz w:val="24"/>
          <w:szCs w:val="24"/>
          <w:cs/>
        </w:rPr>
        <w:t>។</w:t>
      </w:r>
    </w:p>
    <w:p w14:paraId="28C598EF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 កំពូល កំណុំ និងសមីការបន្ទាត់ប្រាប់ទិសនៃ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15CC44F">
          <v:shape id="_x0000_i1334" type="#_x0000_t75" style="width:14.25pt;height:14.25pt" o:ole="">
            <v:imagedata r:id="rId622" o:title=""/>
          </v:shape>
          <o:OLEObject Type="Embed" ProgID="Equation.DSMT4" ShapeID="_x0000_i1334" DrawAspect="Content" ObjectID="_1561129650" r:id="rId6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។</w:t>
      </w:r>
    </w:p>
    <w:p w14:paraId="3F88BE8C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ចំណុចប្រសព្វរវាង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EE3B243">
          <v:shape id="_x0000_i1335" type="#_x0000_t75" style="width:14.25pt;height:14.25pt" o:ole="">
            <v:imagedata r:id="rId624" o:title=""/>
          </v:shape>
          <o:OLEObject Type="Embed" ProgID="Equation.DSMT4" ShapeID="_x0000_i1335" DrawAspect="Content" ObjectID="_1561129651" r:id="rId6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ដេក</w:t>
      </w:r>
      <w:r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700" w:dyaOrig="320" w14:anchorId="603A8A95">
          <v:shape id="_x0000_i1336" type="#_x0000_t75" style="width:36pt;height:14.25pt" o:ole="">
            <v:imagedata r:id="rId626" o:title=""/>
          </v:shape>
          <o:OLEObject Type="Embed" ProgID="Equation.DSMT4" ShapeID="_x0000_i1336" DrawAspect="Content" ObjectID="_1561129652" r:id="rId6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C02E3C3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សង់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40E35E0E">
          <v:shape id="_x0000_i1337" type="#_x0000_t75" style="width:14.25pt;height:14.25pt" o:ole="">
            <v:imagedata r:id="rId628" o:title=""/>
          </v:shape>
          <o:OLEObject Type="Embed" ProgID="Equation.DSMT4" ShapeID="_x0000_i1337" DrawAspect="Content" ObjectID="_1561129653" r:id="rId6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D9C1673">
          <v:shape id="_x0000_i1338" type="#_x0000_t75" style="width:43.55pt;height:21.75pt" o:ole="">
            <v:imagedata r:id="rId630" o:title=""/>
          </v:shape>
          <o:OLEObject Type="Embed" ProgID="Equation.DSMT4" ShapeID="_x0000_i1338" DrawAspect="Content" ObjectID="_1561129654" r:id="rId6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E8A70E" w14:textId="77777777" w:rsidR="00695D77" w:rsidRDefault="008F6ABD" w:rsidP="00695D77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161B76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161B76"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16320A">
          <v:shape id="_x0000_i1339" type="#_x0000_t75" style="width:14.25pt;height:14.25pt" o:ole="">
            <v:imagedata r:id="rId632" o:title=""/>
          </v:shape>
          <o:OLEObject Type="Embed" ProgID="Equation.DSMT4" ShapeID="_x0000_i1339" DrawAspect="Content" ObjectID="_1561129655" r:id="rId633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កំណត់លើ</w:t>
      </w:r>
      <w:r w:rsidR="00161B76"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8A71A4">
          <v:shape id="_x0000_i1340" type="#_x0000_t75" style="width:14.25pt;height:14.25pt" o:ole="">
            <v:imagedata r:id="rId634" o:title=""/>
          </v:shape>
          <o:OLEObject Type="Embed" ProgID="Equation.DSMT4" ShapeID="_x0000_i1340" DrawAspect="Content" ObjectID="_1561129656" r:id="rId635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ដែល</w:t>
      </w:r>
      <w:r w:rsidR="00161B76"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28366969">
          <v:shape id="_x0000_i1341" type="#_x0000_t75" style="width:79.55pt;height:21.75pt" o:ole="">
            <v:imagedata r:id="rId636" o:title=""/>
          </v:shape>
          <o:OLEObject Type="Embed" ProgID="Equation.DSMT4" ShapeID="_x0000_i1341" DrawAspect="Content" ObjectID="_1561129657" r:id="rId637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61B76"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A76A9E6">
          <v:shape id="_x0000_i1342" type="#_x0000_t75" style="width:14.25pt;height:14.25pt" o:ole="">
            <v:imagedata r:id="rId638" o:title=""/>
          </v:shape>
          <o:OLEObject Type="Embed" ProgID="Equation.DSMT4" ShapeID="_x0000_i1342" DrawAspect="Content" ObjectID="_1561129658" r:id="rId639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។</w:t>
      </w:r>
    </w:p>
    <w:p w14:paraId="195D7744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ណនាលីមីតចុងដែនកំណត់ ។ កំណត់ដេរីវេ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4560C4B4">
          <v:shape id="_x0000_i1343" type="#_x0000_t75" style="width:36pt;height:21.75pt" o:ole="">
            <v:imagedata r:id="rId640" o:title=""/>
          </v:shape>
          <o:OLEObject Type="Embed" ProgID="Equation.DSMT4" ShapeID="_x0000_i1343" DrawAspect="Content" ObjectID="_1561129659" r:id="rId641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ិក្សាសញ្ញា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2C6719AA">
          <v:shape id="_x0000_i1344" type="#_x0000_t75" style="width:36pt;height:21.75pt" o:ole="">
            <v:imagedata r:id="rId642" o:title=""/>
          </v:shape>
          <o:OLEObject Type="Embed" ProgID="Equation.DSMT4" ShapeID="_x0000_i1344" DrawAspect="Content" ObjectID="_1561129660" r:id="rId64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ង់តារាងអថេរភាព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0A50544B">
          <v:shape id="_x0000_i1345" type="#_x0000_t75" style="width:28.45pt;height:21.75pt" o:ole="">
            <v:imagedata r:id="rId644" o:title=""/>
          </v:shape>
          <o:OLEObject Type="Embed" ProgID="Equation.DSMT4" ShapeID="_x0000_i1345" DrawAspect="Content" ObjectID="_1561129661" r:id="rId6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B52181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ខ. កំណត់សញ្ញា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46BE8A4D">
          <v:shape id="_x0000_i1346" type="#_x0000_t75" style="width:28.45pt;height:21.75pt" o:ole="">
            <v:imagedata r:id="rId646" o:title=""/>
          </v:shape>
          <o:OLEObject Type="Embed" ProgID="Equation.DSMT4" ShapeID="_x0000_i1346" DrawAspect="Content" ObjectID="_1561129662" r:id="rId6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940" w:dyaOrig="320" w14:anchorId="16CC89A3">
          <v:shape id="_x0000_i1347" type="#_x0000_t75" style="width:50.25pt;height:14.25pt" o:ole="">
            <v:imagedata r:id="rId648" o:title=""/>
          </v:shape>
          <o:OLEObject Type="Embed" ProgID="Equation.DSMT4" ShapeID="_x0000_i1347" DrawAspect="Content" ObjectID="_1561129663" r:id="rId6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្រប់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3FC8E7A4">
          <v:shape id="_x0000_i1348" type="#_x0000_t75" style="width:28.45pt;height:14.25pt" o:ole="">
            <v:imagedata r:id="rId650" o:title=""/>
          </v:shape>
          <o:OLEObject Type="Embed" ProgID="Equation.DSMT4" ShapeID="_x0000_i1348" DrawAspect="Content" ObjectID="_1561129664" r:id="rId6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CD31561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</w:t>
      </w:r>
      <w:r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196B459D">
          <v:shape id="_x0000_i1349" type="#_x0000_t75" style="width:57.75pt;height:14.25pt" o:ole="">
            <v:imagedata r:id="rId652" o:title=""/>
          </v:shape>
          <o:OLEObject Type="Embed" ProgID="Equation.DSMT4" ShapeID="_x0000_i1349" DrawAspect="Content" ObjectID="_1561129665" r:id="rId6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នៃ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35A5301">
          <v:shape id="_x0000_i1350" type="#_x0000_t75" style="width:14.25pt;height:14.25pt" o:ole="">
            <v:imagedata r:id="rId654" o:title=""/>
          </v:shape>
          <o:OLEObject Type="Embed" ProgID="Equation.DSMT4" ShapeID="_x0000_i1350" DrawAspect="Content" ObjectID="_1561129666" r:id="rId6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ាង</w:t>
      </w:r>
      <w:r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7B2F2553">
          <v:shape id="_x0000_i1351" type="#_x0000_t75" style="width:21.75pt;height:7.55pt" o:ole="">
            <v:imagedata r:id="rId656" o:title=""/>
          </v:shape>
          <o:OLEObject Type="Embed" ProgID="Equation.DSMT4" ShapeID="_x0000_i1351" DrawAspect="Content" ObjectID="_1561129667" r:id="rId6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E7D09B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AB7EACB">
          <v:shape id="_x0000_i1352" type="#_x0000_t75" style="width:14.25pt;height:14.25pt" o:ole="">
            <v:imagedata r:id="rId658" o:title=""/>
          </v:shape>
          <o:OLEObject Type="Embed" ProgID="Equation.DSMT4" ShapeID="_x0000_i1352" DrawAspect="Content" ObjectID="_1561129668" r:id="rId6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CB76182">
          <v:shape id="_x0000_i1353" type="#_x0000_t75" style="width:14.25pt;height:14.25pt" o:ole="">
            <v:imagedata r:id="rId660" o:title=""/>
          </v:shape>
          <o:OLEObject Type="Embed" ProgID="Equation.DSMT4" ShapeID="_x0000_i1353" DrawAspect="Content" ObjectID="_1561129669" r:id="rId6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0224AA6C">
          <v:shape id="_x0000_i1354" type="#_x0000_t75" style="width:43.55pt;height:21.75pt" o:ole="">
            <v:imagedata r:id="rId630" o:title=""/>
          </v:shape>
          <o:OLEObject Type="Embed" ProgID="Equation.DSMT4" ShapeID="_x0000_i1354" DrawAspect="Content" ObjectID="_1561129670" r:id="rId66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3A7DCA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យប្រើខ្សែកោង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3AA9DD1">
          <v:shape id="_x0000_i1355" type="#_x0000_t75" style="width:14.25pt;height:14.25pt" o:ole="">
            <v:imagedata r:id="rId663" o:title=""/>
          </v:shape>
          <o:OLEObject Type="Embed" ProgID="Equation.DSMT4" ShapeID="_x0000_i1355" DrawAspect="Content" ObjectID="_1561129671" r:id="rId6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ពិភាក្សាទៅតាមតម្លៃប៉ារ៉ាមែត្រ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60" w:dyaOrig="220" w14:anchorId="537537B0">
          <v:shape id="_x0000_i1356" type="#_x0000_t75" style="width:14.25pt;height:14.25pt" o:ole="">
            <v:imagedata r:id="rId665" o:title=""/>
          </v:shape>
          <o:OLEObject Type="Embed" ProgID="Equation.DSMT4" ShapeID="_x0000_i1356" DrawAspect="Content" ObjectID="_1561129672" r:id="rId6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ៅចំនួនឫសនៃសមីការ</w:t>
      </w:r>
      <w:r w:rsidR="00361C75"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1640" w:dyaOrig="320" w14:anchorId="52E646D5">
          <v:shape id="_x0000_i1357" type="#_x0000_t75" style="width:79.55pt;height:14.25pt" o:ole="">
            <v:imagedata r:id="rId667" o:title=""/>
          </v:shape>
          <o:OLEObject Type="Embed" ProgID="Equation.DSMT4" ShapeID="_x0000_i1357" DrawAspect="Content" ObjectID="_1561129673" r:id="rId668"/>
        </w:object>
      </w:r>
      <w:r w:rsidR="00361C75">
        <w:rPr>
          <w:rFonts w:ascii="Kh Content" w:hAnsi="Kh Content" w:cs="Kh Content"/>
          <w:sz w:val="24"/>
          <w:szCs w:val="24"/>
          <w:cs/>
        </w:rPr>
        <w:t xml:space="preserve"> </w:t>
      </w:r>
      <w:r w:rsidR="00361C75">
        <w:rPr>
          <w:rFonts w:ascii="Kh Content" w:hAnsi="Kh Content" w:cs="Kh Content" w:hint="cs"/>
          <w:sz w:val="24"/>
          <w:szCs w:val="24"/>
          <w:cs/>
        </w:rPr>
        <w:t>។</w:t>
      </w:r>
    </w:p>
    <w:p w14:paraId="2EF859B1" w14:textId="77777777" w:rsidR="00361C75" w:rsidRDefault="00361C75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73848CC">
          <v:shape id="_x0000_i1358" type="#_x0000_t75" style="width:14.25pt;height:14.25pt" o:ole="">
            <v:imagedata r:id="rId669" o:title=""/>
          </v:shape>
          <o:OLEObject Type="Embed" ProgID="Equation.DSMT4" ShapeID="_x0000_i1358" DrawAspect="Content" ObjectID="_1561129674" r:id="rId6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ផ្នែកប្លង់ដែលខណ្ឌដោយខ្សែកោង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54D97C4">
          <v:shape id="_x0000_i1359" type="#_x0000_t75" style="width:14.25pt;height:14.25pt" o:ole="">
            <v:imagedata r:id="rId671" o:title=""/>
          </v:shape>
          <o:OLEObject Type="Embed" ProgID="Equation.DSMT4" ShapeID="_x0000_i1359" DrawAspect="Content" ObjectID="_1561129675" r:id="rId6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អ័ក្សអាប់ស៊ីស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3CC43C5B">
          <v:shape id="_x0000_i1360" type="#_x0000_t75" style="width:43.55pt;height:14.25pt" o:ole="">
            <v:imagedata r:id="rId673" o:title=""/>
          </v:shape>
          <o:OLEObject Type="Embed" ProgID="Equation.DSMT4" ShapeID="_x0000_i1360" DrawAspect="Content" ObjectID="_1561129676" r:id="rId6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895B4B2" w14:textId="5ED2F9D2" w:rsidR="00161B76" w:rsidRPr="00215A48" w:rsidRDefault="00746B60" w:rsidP="00215A48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401768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F4C362A">
          <v:shape id="_x0000_i1361" type="#_x0000_t75" style="width:57.75pt;height:21.75pt" o:ole="">
            <v:imagedata r:id="rId675" o:title=""/>
          </v:shape>
          <o:OLEObject Type="Embed" ProgID="Equation.DSMT4" ShapeID="_x0000_i1361" DrawAspect="Content" ObjectID="_1561129677" r:id="rId676"/>
        </w:object>
      </w:r>
      <w:r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401768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20" w:dyaOrig="400" w14:anchorId="39C6D18F">
          <v:shape id="_x0000_i1362" type="#_x0000_t75" style="width:110.5pt;height:21.75pt" o:ole="">
            <v:imagedata r:id="rId677" o:title=""/>
          </v:shape>
          <o:OLEObject Type="Embed" ProgID="Equation.DSMT4" ShapeID="_x0000_i1362" DrawAspect="Content" ObjectID="_1561129678" r:id="rId678"/>
        </w:object>
      </w:r>
      <w:r w:rsidR="00215A48" w:rsidRPr="00215A48">
        <w:rPr>
          <w:position w:val="-14"/>
          <w:cs/>
        </w:rPr>
        <w:object w:dxaOrig="1200" w:dyaOrig="400" w14:anchorId="3606DA26">
          <v:shape id="_x0000_i1768" type="#_x0000_t75" style="width:60.3pt;height:20.1pt" o:ole="">
            <v:imagedata r:id="rId679" o:title=""/>
          </v:shape>
          <o:OLEObject Type="Embed" ProgID="Equation.DSMT4" ShapeID="_x0000_i1768" DrawAspect="Content" ObjectID="_1561129679" r:id="rId680"/>
        </w:object>
      </w:r>
    </w:p>
    <w:p w14:paraId="7241B886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ណនាផលគុណវ៉ិចទ័រ</w:t>
      </w:r>
      <w:r w:rsidRPr="00746B60">
        <w:rPr>
          <w:rFonts w:ascii="Kh Content" w:hAnsi="Kh Content" w:cs="Kh Content"/>
          <w:position w:val="-6"/>
          <w:sz w:val="24"/>
          <w:szCs w:val="24"/>
          <w:cs/>
        </w:rPr>
        <w:object w:dxaOrig="920" w:dyaOrig="340" w14:anchorId="1B622ECC">
          <v:shape id="_x0000_i1364" type="#_x0000_t75" style="width:43.55pt;height:14.25pt" o:ole="">
            <v:imagedata r:id="rId681" o:title=""/>
          </v:shape>
          <o:OLEObject Type="Embed" ProgID="Equation.DSMT4" ShapeID="_x0000_i1364" DrawAspect="Content" ObjectID="_1561129680" r:id="rId6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បញ្ជាក់ថា</w:t>
      </w:r>
      <w:r w:rsidRPr="00746B60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0AA0567">
          <v:shape id="_x0000_i1365" type="#_x0000_t75" style="width:36pt;height:14.25pt" o:ole="">
            <v:imagedata r:id="rId683" o:title=""/>
          </v:shape>
          <o:OLEObject Type="Embed" ProgID="Equation.DSMT4" ShapeID="_x0000_i1365" DrawAspect="Content" ObjectID="_1561129681" r:id="rId6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ិនឋិតនៅលើបន្ទាត់តែមួយ ។</w:t>
      </w:r>
    </w:p>
    <w:p w14:paraId="5E50DECB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សរសេរសមីការប្លង់</w:t>
      </w:r>
      <w:r w:rsidRPr="00746B6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59E0A39">
          <v:shape id="_x0000_i1366" type="#_x0000_t75" style="width:14.25pt;height:14.25pt" o:ole="">
            <v:imagedata r:id="rId685" o:title=""/>
          </v:shape>
          <o:OLEObject Type="Embed" ProgID="Equation.DSMT4" ShapeID="_x0000_i1366" DrawAspect="Content" ObjectID="_1561129682" r:id="rId6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="001E4777" w:rsidRPr="001E4777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0AFB0354">
          <v:shape id="_x0000_i1367" type="#_x0000_t75" style="width:36pt;height:14.25pt" o:ole="">
            <v:imagedata r:id="rId687" o:title=""/>
          </v:shape>
          <o:OLEObject Type="Embed" ProgID="Equation.DSMT4" ShapeID="_x0000_i1367" DrawAspect="Content" ObjectID="_1561129683" r:id="rId688"/>
        </w:object>
      </w:r>
      <w:r w:rsidR="001E4777">
        <w:rPr>
          <w:rFonts w:ascii="Kh Content" w:hAnsi="Kh Content" w:cs="Kh Content"/>
          <w:sz w:val="24"/>
          <w:szCs w:val="24"/>
          <w:cs/>
        </w:rPr>
        <w:t xml:space="preserve"> </w:t>
      </w:r>
      <w:r w:rsidR="001E4777">
        <w:rPr>
          <w:rFonts w:ascii="Kh Content" w:hAnsi="Kh Content" w:cs="Kh Content" w:hint="cs"/>
          <w:sz w:val="24"/>
          <w:szCs w:val="24"/>
          <w:cs/>
        </w:rPr>
        <w:t>។</w:t>
      </w:r>
    </w:p>
    <w:p w14:paraId="5F800429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សមីការប៉ារ៉ាមែត្រនៃ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ABB6017">
          <v:shape id="_x0000_i1368" type="#_x0000_t75" style="width:14.25pt;height:14.25pt" o:ole="">
            <v:imagedata r:id="rId689" o:title=""/>
          </v:shape>
          <o:OLEObject Type="Embed" ProgID="Equation.DSMT4" ShapeID="_x0000_i1368" DrawAspect="Content" ObjectID="_1561129684" r:id="rId6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Pr="001E4777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6162437F">
          <v:shape id="_x0000_i1369" type="#_x0000_t75" style="width:57.75pt;height:21.75pt" o:ole="">
            <v:imagedata r:id="rId691" o:title=""/>
          </v:shape>
          <o:OLEObject Type="Embed" ProgID="Equation.DSMT4" ShapeID="_x0000_i1369" DrawAspect="Content" ObjectID="_1561129685" r:id="rId6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ែងនឹ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11C4439E">
          <v:shape id="_x0000_i1370" type="#_x0000_t75" style="width:14.25pt;height:14.25pt" o:ole="">
            <v:imagedata r:id="rId693" o:title=""/>
          </v:shape>
          <o:OLEObject Type="Embed" ProgID="Equation.DSMT4" ShapeID="_x0000_i1370" DrawAspect="Content" ObjectID="_1561129686" r:id="rId6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D2C80BF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រួចរកកូអរដោនេនៃចំណុច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320" w:dyaOrig="260" w14:anchorId="3162CE21">
          <v:shape id="_x0000_i1371" type="#_x0000_t75" style="width:14.25pt;height:14.25pt" o:ole="">
            <v:imagedata r:id="rId695" o:title=""/>
          </v:shape>
          <o:OLEObject Type="Embed" ProgID="Equation.DSMT4" ShapeID="_x0000_i1371" DrawAspect="Content" ObjectID="_1561129687" r:id="rId6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្រសព្វរវា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68A97A3">
          <v:shape id="_x0000_i1372" type="#_x0000_t75" style="width:14.25pt;height:14.25pt" o:ole="">
            <v:imagedata r:id="rId697" o:title=""/>
          </v:shape>
          <o:OLEObject Type="Embed" ProgID="Equation.DSMT4" ShapeID="_x0000_i1372" DrawAspect="Content" ObjectID="_1561129688" r:id="rId698"/>
        </w:object>
      </w:r>
      <w:r>
        <w:rPr>
          <w:rFonts w:ascii="Kh Content" w:hAnsi="Kh Content" w:cs="Kh Content"/>
          <w:sz w:val="24"/>
          <w:szCs w:val="24"/>
          <w:cs/>
        </w:rPr>
        <w:t>និង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7DE82546">
          <v:shape id="_x0000_i1373" type="#_x0000_t75" style="width:14.25pt;height:14.25pt" o:ole="">
            <v:imagedata r:id="rId699" o:title=""/>
          </v:shape>
          <o:OLEObject Type="Embed" ProgID="Equation.DSMT4" ShapeID="_x0000_i1373" DrawAspect="Content" ObjectID="_1561129689" r:id="rId7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F53EFC9" w14:textId="77777777" w:rsidR="00843402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1222C80A" w14:textId="77777777" w:rsidR="00843402" w:rsidRPr="00746B60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</w:p>
    <w:p w14:paraId="5B60EF30" w14:textId="77777777" w:rsidR="00843402" w:rsidRPr="00843402" w:rsidRDefault="00843402" w:rsidP="00843402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30C4F030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0E3F1C8F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2637597E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470EB73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6B0568DA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9945760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5AE8D22B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0D3A2B9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2166AA6" w14:textId="427FF281" w:rsidR="00746B60" w:rsidRDefault="00843402" w:rsidP="00843402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41872417" w14:textId="77777777" w:rsidR="000B308D" w:rsidRDefault="000B308D" w:rsidP="00843402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71063B2B" w14:textId="77777777" w:rsidR="00C96AA8" w:rsidRDefault="00C96AA8" w:rsidP="00C96AA8">
      <w:pPr>
        <w:spacing w:after="0" w:line="240" w:lineRule="auto"/>
        <w:jc w:val="both"/>
        <w:rPr>
          <w:rFonts w:ascii="Kh Content" w:hAnsi="Kh Content" w:cs="Kh Content"/>
          <w:b/>
          <w:bCs/>
          <w:color w:val="002060"/>
          <w:sz w:val="24"/>
          <w:szCs w:val="24"/>
        </w:rPr>
      </w:pPr>
    </w:p>
    <w:p w14:paraId="1718CACC" w14:textId="6FB58465" w:rsidR="00C96AA8" w:rsidRPr="00823837" w:rsidRDefault="00C96AA8" w:rsidP="00C96AA8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D28B66C" w14:textId="12D1E8ED" w:rsidR="00C96AA8" w:rsidRPr="0054656A" w:rsidRDefault="00C96AA8" w:rsidP="00C96AA8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DEB1D90" w14:textId="643C3477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FD9C600" w14:textId="2255FEDD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08DB9AE" w14:textId="77777777" w:rsidR="00C96AA8" w:rsidRDefault="00C96AA8" w:rsidP="00C96AA8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48190D38" w14:textId="77777777" w:rsidR="00C96AA8" w:rsidRPr="00662EF0" w:rsidRDefault="00C96AA8" w:rsidP="00C96AA8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៦</w:t>
      </w:r>
    </w:p>
    <w:p w14:paraId="041D025A" w14:textId="77777777" w:rsidR="00C96AA8" w:rsidRPr="002500E9" w:rsidRDefault="00C96AA8" w:rsidP="00C96AA8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7EFE479" w14:textId="77777777" w:rsidR="00C96AA8" w:rsidRDefault="005265B4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5265B4"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D74618" w:rsidRPr="005265B4">
        <w:rPr>
          <w:rFonts w:ascii="Kh Content" w:hAnsi="Kh Content" w:cs="Kh Content"/>
          <w:position w:val="-12"/>
          <w:sz w:val="24"/>
          <w:szCs w:val="24"/>
          <w:cs/>
        </w:rPr>
        <w:object w:dxaOrig="2560" w:dyaOrig="400" w14:anchorId="4DEADF32">
          <v:shape id="_x0000_i1374" type="#_x0000_t75" style="width:129.75pt;height:21.75pt" o:ole="">
            <v:imagedata r:id="rId701" o:title=""/>
          </v:shape>
          <o:OLEObject Type="Embed" ProgID="Equation.DSMT4" ShapeID="_x0000_i1374" DrawAspect="Content" ObjectID="_1561129690" r:id="rId7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74618" w:rsidRPr="00D74618">
        <w:rPr>
          <w:rFonts w:ascii="Kh Content" w:hAnsi="Kh Content" w:cs="Kh Content"/>
          <w:position w:val="-30"/>
          <w:sz w:val="24"/>
          <w:szCs w:val="24"/>
          <w:cs/>
        </w:rPr>
        <w:object w:dxaOrig="760" w:dyaOrig="680" w14:anchorId="4681693D">
          <v:shape id="_x0000_i1375" type="#_x0000_t75" style="width:36pt;height:36pt" o:ole="">
            <v:imagedata r:id="rId703" o:title=""/>
          </v:shape>
          <o:OLEObject Type="Embed" ProgID="Equation.DSMT4" ShapeID="_x0000_i1375" DrawAspect="Content" ObjectID="_1561129691" r:id="rId704"/>
        </w:object>
      </w:r>
      <w:r w:rsidR="00D74618">
        <w:rPr>
          <w:rFonts w:ascii="Kh Content" w:hAnsi="Kh Content" w:cs="Kh Content"/>
          <w:sz w:val="24"/>
          <w:szCs w:val="24"/>
          <w:cs/>
        </w:rPr>
        <w:t xml:space="preserve"> </w:t>
      </w:r>
      <w:r w:rsidR="00D74618">
        <w:rPr>
          <w:rFonts w:ascii="Kh Content" w:hAnsi="Kh Content" w:cs="Kh Content" w:hint="cs"/>
          <w:sz w:val="24"/>
          <w:szCs w:val="24"/>
          <w:cs/>
        </w:rPr>
        <w:t>។</w:t>
      </w:r>
    </w:p>
    <w:p w14:paraId="791CF57B" w14:textId="77777777" w:rsidR="002A425D" w:rsidRPr="002A425D" w:rsidRDefault="00D74618" w:rsidP="002A425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2020" w:dyaOrig="400" w14:anchorId="6DAF2E76">
          <v:shape id="_x0000_i1376" type="#_x0000_t75" style="width:100.45pt;height:21.75pt" o:ole="">
            <v:imagedata r:id="rId705" o:title=""/>
          </v:shape>
          <o:OLEObject Type="Embed" ProgID="Equation.DSMT4" ShapeID="_x0000_i1376" DrawAspect="Content" ObjectID="_1561129692" r:id="rId7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ត្រីកោណមាត្រនូវចំនួនកុំផ្លិច</w:t>
      </w:r>
      <w:r w:rsidRPr="00D74618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749654E2">
          <v:shape id="_x0000_i1377" type="#_x0000_t75" style="width:36pt;height:21.75pt" o:ole="">
            <v:imagedata r:id="rId707" o:title=""/>
          </v:shape>
          <o:OLEObject Type="Embed" ProgID="Equation.DSMT4" ShapeID="_x0000_i1377" DrawAspect="Content" ObjectID="_1561129693" r:id="rId708"/>
        </w:object>
      </w:r>
      <w:r>
        <w:rPr>
          <w:rFonts w:ascii="Kh Content" w:hAnsi="Kh Content" w:cs="Kh Content"/>
          <w:sz w:val="24"/>
          <w:szCs w:val="24"/>
          <w:cs/>
        </w:rPr>
        <w:t>។ រួចទាញរក</w:t>
      </w:r>
      <w:r w:rsidR="002A425D"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940" w:dyaOrig="440" w14:anchorId="46435138">
          <v:shape id="_x0000_i1378" type="#_x0000_t75" style="width:50.25pt;height:21.75pt" o:ole="">
            <v:imagedata r:id="rId709" o:title=""/>
          </v:shape>
          <o:OLEObject Type="Embed" ProgID="Equation.DSMT4" ShapeID="_x0000_i1378" DrawAspect="Content" ObjectID="_1561129694" r:id="rId7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A425D">
        <w:rPr>
          <w:rFonts w:ascii="Kh Content" w:hAnsi="Kh Content" w:cs="Kh Content" w:hint="cs"/>
          <w:sz w:val="24"/>
          <w:szCs w:val="24"/>
          <w:cs/>
        </w:rPr>
        <w:t>។</w:t>
      </w:r>
    </w:p>
    <w:p w14:paraId="670275BA" w14:textId="77777777" w:rsidR="00D74618" w:rsidRDefault="002A425D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ក. </w:t>
      </w:r>
      <w:r w:rsidRPr="002A425D">
        <w:rPr>
          <w:rFonts w:ascii="Kh Content" w:hAnsi="Kh Content" w:cs="Kh Content"/>
          <w:position w:val="-24"/>
          <w:sz w:val="24"/>
          <w:szCs w:val="24"/>
          <w:cs/>
        </w:rPr>
        <w:object w:dxaOrig="1359" w:dyaOrig="660" w14:anchorId="1F8FB992">
          <v:shape id="_x0000_i1379" type="#_x0000_t75" style="width:64.45pt;height:36pt" o:ole="">
            <v:imagedata r:id="rId711" o:title=""/>
          </v:shape>
          <o:OLEObject Type="Embed" ProgID="Equation.DSMT4" ShapeID="_x0000_i1379" DrawAspect="Content" ObjectID="_1561129695" r:id="rId7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67CEE2EA">
          <v:shape id="_x0000_i1380" type="#_x0000_t75" style="width:1in;height:36pt" o:ole="">
            <v:imagedata r:id="rId713" o:title=""/>
          </v:shape>
          <o:OLEObject Type="Embed" ProgID="Equation.DSMT4" ShapeID="_x0000_i1380" DrawAspect="Content" ObjectID="_1561129696" r:id="rId7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028C1">
        <w:rPr>
          <w:rFonts w:ascii="Kh Content" w:hAnsi="Kh Content" w:cs="Kh Content"/>
          <w:sz w:val="24"/>
          <w:szCs w:val="24"/>
        </w:rPr>
        <w:tab/>
      </w:r>
      <w:r w:rsidR="00C028C1">
        <w:rPr>
          <w:rFonts w:ascii="Kh Content" w:hAnsi="Kh Content" w:cs="Kh Content" w:hint="cs"/>
          <w:sz w:val="24"/>
          <w:szCs w:val="24"/>
          <w:cs/>
        </w:rPr>
        <w:t>គ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06E412CA">
          <v:shape id="_x0000_i1381" type="#_x0000_t75" style="width:57.75pt;height:28.45pt" o:ole="">
            <v:imagedata r:id="rId715" o:title=""/>
          </v:shape>
          <o:OLEObject Type="Embed" ProgID="Equation.DSMT4" ShapeID="_x0000_i1381" DrawAspect="Content" ObjectID="_1561129697" r:id="rId716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           </w:t>
      </w:r>
      <w:r w:rsidR="00C028C1">
        <w:rPr>
          <w:rFonts w:ascii="Kh Content" w:hAnsi="Kh Content" w:cs="Kh Content" w:hint="cs"/>
          <w:sz w:val="24"/>
          <w:szCs w:val="24"/>
          <w:cs/>
        </w:rPr>
        <w:t>ឃ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76B17272">
          <v:shape id="_x0000_i1382" type="#_x0000_t75" style="width:1in;height:28.45pt" o:ole="">
            <v:imagedata r:id="rId717" o:title=""/>
          </v:shape>
          <o:OLEObject Type="Embed" ProgID="Equation.DSMT4" ShapeID="_x0000_i1382" DrawAspect="Content" ObjectID="_1561129698" r:id="rId718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46B5F1F" w14:textId="77777777" w:rsidR="00C028C1" w:rsidRDefault="00C028C1" w:rsidP="00C028C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10807FEB">
          <v:shape id="_x0000_i1383" type="#_x0000_t75" style="width:93.75pt;height:36pt" o:ole="">
            <v:imagedata r:id="rId719" o:title=""/>
          </v:shape>
          <o:OLEObject Type="Embed" ProgID="Equation.DSMT4" ShapeID="_x0000_i1383" DrawAspect="Content" ObjectID="_1561129699" r:id="rId7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2CB821A1">
          <v:shape id="_x0000_i1384" type="#_x0000_t75" style="width:93.75pt;height:36pt" o:ole="">
            <v:imagedata r:id="rId721" o:title=""/>
          </v:shape>
          <o:OLEObject Type="Embed" ProgID="Equation.DSMT4" ShapeID="_x0000_i1384" DrawAspect="Content" ObjectID="_1561129700" r:id="rId7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028C1">
        <w:rPr>
          <w:rFonts w:ascii="Kh Content" w:hAnsi="Kh Content" w:cs="Kh Content"/>
          <w:position w:val="-28"/>
          <w:sz w:val="24"/>
          <w:szCs w:val="24"/>
          <w:cs/>
        </w:rPr>
        <w:object w:dxaOrig="2460" w:dyaOrig="680" w14:anchorId="2EEEED5D">
          <v:shape id="_x0000_i1385" type="#_x0000_t75" style="width:122.25pt;height:36pt" o:ole="">
            <v:imagedata r:id="rId723" o:title=""/>
          </v:shape>
          <o:OLEObject Type="Embed" ProgID="Equation.DSMT4" ShapeID="_x0000_i1385" DrawAspect="Content" ObjectID="_1561129701" r:id="rId724"/>
        </w:object>
      </w:r>
      <w:r w:rsidR="00B12CEE">
        <w:rPr>
          <w:rFonts w:ascii="Kh Content" w:hAnsi="Kh Content" w:cs="Kh Content"/>
          <w:sz w:val="24"/>
          <w:szCs w:val="24"/>
        </w:rPr>
        <w:t xml:space="preserve">       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2CEE">
        <w:rPr>
          <w:rFonts w:ascii="Kh Content" w:hAnsi="Kh Content" w:cs="Kh Content" w:hint="cs"/>
          <w:sz w:val="24"/>
          <w:szCs w:val="24"/>
          <w:cs/>
        </w:rPr>
        <w:t>ជ.</w:t>
      </w:r>
      <w:r w:rsidR="00B12CEE" w:rsidRPr="00B12CEE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1F14D464">
          <v:shape id="_x0000_i1386" type="#_x0000_t75" style="width:57.75pt;height:28.45pt" o:ole="">
            <v:imagedata r:id="rId725" o:title=""/>
          </v:shape>
          <o:OLEObject Type="Embed" ProgID="Equation.DSMT4" ShapeID="_x0000_i1386" DrawAspect="Content" ObjectID="_1561129702" r:id="rId726"/>
        </w:object>
      </w:r>
      <w:r w:rsidR="00B12CEE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2D2073" w14:textId="77777777" w:rsidR="00821FB2" w:rsidRPr="007E0BB0" w:rsidRDefault="00821FB2" w:rsidP="007E0BB0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70201F" w:rsidRPr="007E0BB0">
        <w:rPr>
          <w:rFonts w:ascii="Kh Content" w:hAnsi="Kh Content" w:cs="Kh Content" w:hint="cs"/>
          <w:sz w:val="24"/>
          <w:szCs w:val="24"/>
          <w:cs/>
        </w:rPr>
        <w:t>គណនាអាំតេក្រាល</w:t>
      </w:r>
      <w:r w:rsidRPr="007E0BB0">
        <w:rPr>
          <w:rFonts w:ascii="Kh Content" w:hAnsi="Kh Content" w:cs="Kh Content" w:hint="cs"/>
          <w:sz w:val="24"/>
          <w:szCs w:val="24"/>
          <w:cs/>
        </w:rPr>
        <w:t>​ ក.</w:t>
      </w:r>
      <w:r w:rsidRPr="0070201F">
        <w:rPr>
          <w:position w:val="-30"/>
          <w:cs/>
        </w:rPr>
        <w:object w:dxaOrig="1660" w:dyaOrig="720" w14:anchorId="7D24BE5E">
          <v:shape id="_x0000_i1387" type="#_x0000_t75" style="width:86.25pt;height:36pt" o:ole="">
            <v:imagedata r:id="rId727" o:title=""/>
          </v:shape>
          <o:OLEObject Type="Embed" ProgID="Equation.DSMT4" ShapeID="_x0000_i1387" DrawAspect="Content" ObjectID="_1561129703" r:id="rId728"/>
        </w:object>
      </w:r>
      <w:r w:rsidR="0070201F" w:rsidRP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ខ.</w:t>
      </w:r>
      <w:r w:rsidRPr="00821FB2">
        <w:rPr>
          <w:position w:val="-32"/>
          <w:cs/>
        </w:rPr>
        <w:object w:dxaOrig="1680" w:dyaOrig="920" w14:anchorId="05A80547">
          <v:shape id="_x0000_i1388" type="#_x0000_t75" style="width:86.25pt;height:43.55pt" o:ole="">
            <v:imagedata r:id="rId729" o:title=""/>
          </v:shape>
          <o:OLEObject Type="Embed" ProgID="Equation.DSMT4" ShapeID="_x0000_i1388" DrawAspect="Content" ObjectID="_1561129704" r:id="rId730"/>
        </w:objec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គ.</w:t>
      </w:r>
      <w:r w:rsidRPr="00821FB2">
        <w:rPr>
          <w:position w:val="-24"/>
          <w:cs/>
        </w:rPr>
        <w:object w:dxaOrig="1040" w:dyaOrig="660" w14:anchorId="19DF2247">
          <v:shape id="_x0000_i1389" type="#_x0000_t75" style="width:50.25pt;height:36pt" o:ole="">
            <v:imagedata r:id="rId731" o:title=""/>
          </v:shape>
          <o:OLEObject Type="Embed" ProgID="Equation.DSMT4" ShapeID="_x0000_i1389" DrawAspect="Content" ObjectID="_1561129705" r:id="rId732"/>
        </w:object>
      </w:r>
      <w:r w:rsidRPr="007E0BB0">
        <w:rPr>
          <w:rFonts w:ascii="Kh Content" w:hAnsi="Kh Content" w:cs="Kh Content" w:hint="cs"/>
          <w:sz w:val="24"/>
          <w:szCs w:val="24"/>
          <w:cs/>
        </w:rPr>
        <w:tab/>
        <w:t>ឃ.</w:t>
      </w:r>
      <w:r w:rsidRPr="00821FB2">
        <w:rPr>
          <w:position w:val="-24"/>
          <w:cs/>
        </w:rPr>
        <w:object w:dxaOrig="1160" w:dyaOrig="660" w14:anchorId="2032BB16">
          <v:shape id="_x0000_i1390" type="#_x0000_t75" style="width:57.75pt;height:36pt" o:ole="">
            <v:imagedata r:id="rId733" o:title=""/>
          </v:shape>
          <o:OLEObject Type="Embed" ProgID="Equation.DSMT4" ShapeID="_x0000_i1390" DrawAspect="Content" ObjectID="_1561129706" r:id="rId734"/>
        </w:object>
      </w:r>
      <w:r w:rsidRPr="007E0BB0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429CBE" w14:textId="77777777" w:rsidR="00821FB2" w:rsidRDefault="004468D4" w:rsidP="007E0BB0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>ង.</w:t>
      </w:r>
      <w:r w:rsidR="00FE7381" w:rsidRPr="007E0BB0">
        <w:rPr>
          <w:rFonts w:ascii="Kh Content" w:hAnsi="Kh Content" w:cs="Kh Content" w:hint="cs"/>
          <w:sz w:val="24"/>
          <w:szCs w:val="24"/>
        </w:rPr>
        <w:t xml:space="preserve"> </w:t>
      </w:r>
      <w:r w:rsidR="007E0BB0" w:rsidRPr="007E0BB0">
        <w:rPr>
          <w:position w:val="-32"/>
        </w:rPr>
        <w:object w:dxaOrig="740" w:dyaOrig="740" w14:anchorId="554004CC">
          <v:shape id="_x0000_i1391" type="#_x0000_t75" style="width:36pt;height:36pt" o:ole="">
            <v:imagedata r:id="rId735" o:title=""/>
          </v:shape>
          <o:OLEObject Type="Embed" ProgID="Equation.DSMT4" ShapeID="_x0000_i1391" DrawAspect="Content" ObjectID="_1561129707" r:id="rId736"/>
        </w:object>
      </w:r>
      <w:r w:rsidR="002454B1">
        <w:rPr>
          <w:rFonts w:ascii="Kh Content" w:hAnsi="Kh Content" w:cs="Kh Content"/>
          <w:sz w:val="24"/>
          <w:szCs w:val="24"/>
        </w:rPr>
        <w:t xml:space="preserve">     </w:t>
      </w:r>
      <w:r w:rsidR="007E0BB0">
        <w:rPr>
          <w:rFonts w:ascii="Kh Content" w:hAnsi="Kh Content" w:cs="Kh Content" w:hint="cs"/>
          <w:sz w:val="24"/>
          <w:szCs w:val="24"/>
          <w:cs/>
        </w:rPr>
        <w:t>ច.</w:t>
      </w:r>
      <w:r w:rsidR="004E5EBB" w:rsidRPr="007E0BB0">
        <w:rPr>
          <w:rFonts w:ascii="Kh Content" w:hAnsi="Kh Content" w:cs="Kh Content"/>
          <w:position w:val="-16"/>
          <w:sz w:val="24"/>
          <w:szCs w:val="24"/>
          <w:cs/>
        </w:rPr>
        <w:object w:dxaOrig="1260" w:dyaOrig="440" w14:anchorId="1404DCBB">
          <v:shape id="_x0000_i1392" type="#_x0000_t75" style="width:64.45pt;height:21.75pt" o:ole="">
            <v:imagedata r:id="rId737" o:title=""/>
          </v:shape>
          <o:OLEObject Type="Embed" ProgID="Equation.DSMT4" ShapeID="_x0000_i1392" DrawAspect="Content" ObjectID="_1561129708" r:id="rId738"/>
        </w:object>
      </w:r>
      <w:r w:rsid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2454B1">
        <w:rPr>
          <w:rFonts w:ascii="Kh Content" w:hAnsi="Kh Content" w:cs="Kh Content"/>
          <w:sz w:val="24"/>
          <w:szCs w:val="24"/>
        </w:rPr>
        <w:t xml:space="preserve">  </w:t>
      </w:r>
      <w:r w:rsidR="004E5EBB">
        <w:rPr>
          <w:rFonts w:ascii="Kh Content" w:hAnsi="Kh Content" w:cs="Kh Content"/>
          <w:sz w:val="24"/>
          <w:szCs w:val="24"/>
        </w:rPr>
        <w:t xml:space="preserve"> </w:t>
      </w:r>
      <w:r w:rsidR="004E5EBB">
        <w:rPr>
          <w:rFonts w:ascii="Kh Content" w:hAnsi="Kh Content" w:cs="Kh Content" w:hint="cs"/>
          <w:sz w:val="24"/>
          <w:szCs w:val="24"/>
          <w:cs/>
        </w:rPr>
        <w:t>ឆ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1994A483">
          <v:shape id="_x0000_i1393" type="#_x0000_t75" style="width:50.25pt;height:21.75pt" o:ole="">
            <v:imagedata r:id="rId739" o:title=""/>
          </v:shape>
          <o:OLEObject Type="Embed" ProgID="Equation.DSMT4" ShapeID="_x0000_i1393" DrawAspect="Content" ObjectID="_1561129709" r:id="rId740"/>
        </w:object>
      </w:r>
      <w:r w:rsidR="004E5EBB">
        <w:rPr>
          <w:rFonts w:ascii="Kh Content" w:hAnsi="Kh Content" w:cs="Kh Content"/>
          <w:sz w:val="24"/>
          <w:szCs w:val="24"/>
          <w:cs/>
        </w:rPr>
        <w:tab/>
        <w:t>ជ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480" w:dyaOrig="440" w14:anchorId="7678005E">
          <v:shape id="_x0000_i1394" type="#_x0000_t75" style="width:1in;height:21.75pt" o:ole="">
            <v:imagedata r:id="rId741" o:title=""/>
          </v:shape>
          <o:OLEObject Type="Embed" ProgID="Equation.DSMT4" ShapeID="_x0000_i1394" DrawAspect="Content" ObjectID="_1561129710" r:id="rId742"/>
        </w:object>
      </w:r>
      <w:r w:rsidR="004E5EBB">
        <w:rPr>
          <w:rFonts w:ascii="Kh Content" w:hAnsi="Kh Content" w:cs="Kh Content"/>
          <w:sz w:val="24"/>
          <w:szCs w:val="24"/>
          <w:cs/>
        </w:rPr>
        <w:t xml:space="preserve"> </w:t>
      </w:r>
      <w:r w:rsidR="004E5EBB">
        <w:rPr>
          <w:rFonts w:ascii="Kh Content" w:hAnsi="Kh Content" w:cs="Kh Content"/>
          <w:sz w:val="24"/>
          <w:szCs w:val="24"/>
        </w:rPr>
        <w:tab/>
      </w:r>
      <w:r w:rsidR="004E5EBB">
        <w:rPr>
          <w:rFonts w:ascii="Kh Content" w:hAnsi="Kh Content" w:cs="Kh Content" w:hint="cs"/>
          <w:sz w:val="24"/>
          <w:szCs w:val="24"/>
          <w:cs/>
        </w:rPr>
        <w:t>ឈ.</w:t>
      </w:r>
      <w:r w:rsidR="004E5EBB" w:rsidRPr="004E5EBB">
        <w:rPr>
          <w:rFonts w:ascii="Kh Content" w:hAnsi="Kh Content" w:cs="Kh Content"/>
          <w:position w:val="-32"/>
          <w:sz w:val="24"/>
          <w:szCs w:val="24"/>
          <w:cs/>
        </w:rPr>
        <w:object w:dxaOrig="1579" w:dyaOrig="920" w14:anchorId="74B2FAA0">
          <v:shape id="_x0000_i1395" type="#_x0000_t75" style="width:79.55pt;height:43.55pt" o:ole="">
            <v:imagedata r:id="rId743" o:title=""/>
          </v:shape>
          <o:OLEObject Type="Embed" ProgID="Equation.DSMT4" ShapeID="_x0000_i1395" DrawAspect="Content" ObjectID="_1561129711" r:id="rId744"/>
        </w:object>
      </w:r>
      <w:r w:rsidR="002454B1" w:rsidRPr="002454B1">
        <w:rPr>
          <w:rFonts w:ascii="Kh Content" w:hAnsi="Kh Content" w:cs="Kh Content"/>
          <w:position w:val="-28"/>
          <w:sz w:val="24"/>
          <w:szCs w:val="24"/>
          <w:cs/>
        </w:rPr>
        <w:object w:dxaOrig="980" w:dyaOrig="680" w14:anchorId="1145BC4C">
          <v:shape id="_x0000_i1396" type="#_x0000_t75" style="width:50.25pt;height:36pt" o:ole="">
            <v:imagedata r:id="rId745" o:title=""/>
          </v:shape>
          <o:OLEObject Type="Embed" ProgID="Equation.DSMT4" ShapeID="_x0000_i1396" DrawAspect="Content" ObjectID="_1561129712" r:id="rId746"/>
        </w:object>
      </w:r>
      <w:r w:rsidR="002454B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83EB01" w14:textId="3A388E44" w:rsid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េមាន</w:t>
      </w:r>
      <w:r w:rsidRPr="0061730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B555FF0">
          <v:shape id="_x0000_i1397" type="#_x0000_t75" style="width:14.25pt;height:14.25pt" o:ole="">
            <v:imagedata r:id="rId747" o:title=""/>
          </v:shape>
          <o:OLEObject Type="Embed" ProgID="Equation.DSMT4" ShapeID="_x0000_i1397" DrawAspect="Content" ObjectID="_1561129713" r:id="rId748"/>
        </w:object>
      </w:r>
      <w:r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Cambria" w:hAnsi="Cambria" w:cs="Kh Content" w:hint="cs"/>
          <w:sz w:val="24"/>
          <w:szCs w:val="24"/>
          <w:cs/>
        </w:rPr>
        <w:t>ចំពោះ</w:t>
      </w:r>
      <w:r w:rsidRPr="00617302">
        <w:rPr>
          <w:rFonts w:ascii="Cambria" w:hAnsi="Cambria" w:cs="Kh Content"/>
          <w:position w:val="-10"/>
          <w:sz w:val="24"/>
          <w:szCs w:val="24"/>
          <w:cs/>
        </w:rPr>
        <w:object w:dxaOrig="1500" w:dyaOrig="320" w14:anchorId="554E5A18">
          <v:shape id="_x0000_i1398" type="#_x0000_t75" style="width:1in;height:14.25pt" o:ole="">
            <v:imagedata r:id="rId749" o:title=""/>
          </v:shape>
          <o:OLEObject Type="Embed" ProgID="Equation.DSMT4" ShapeID="_x0000_i1398" DrawAspect="Content" ObjectID="_1561129714" r:id="rId750"/>
        </w:object>
      </w:r>
      <w:r>
        <w:rPr>
          <w:rFonts w:ascii="Cambria" w:hAnsi="Cambria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ដោយ</w:t>
      </w:r>
      <w:r w:rsidRPr="00617302">
        <w:rPr>
          <w:rFonts w:ascii="Cambria" w:hAnsi="Cambria" w:cs="Kh Content"/>
          <w:position w:val="-24"/>
          <w:sz w:val="24"/>
          <w:szCs w:val="24"/>
        </w:rPr>
        <w:object w:dxaOrig="1860" w:dyaOrig="620" w14:anchorId="39E337BD">
          <v:shape id="_x0000_i1399" type="#_x0000_t75" style="width:93.75pt;height:28.45pt" o:ole="">
            <v:imagedata r:id="rId751" o:title=""/>
          </v:shape>
          <o:OLEObject Type="Embed" ProgID="Equation.DSMT4" ShapeID="_x0000_i1399" DrawAspect="Content" ObjectID="_1561129715" r:id="rId752"/>
        </w:object>
      </w:r>
      <w:r>
        <w:rPr>
          <w:rFonts w:ascii="Cambria" w:hAnsi="Cambria" w:cs="Kh Content"/>
          <w:sz w:val="24"/>
          <w:szCs w:val="24"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 បង្ហាញថា</w:t>
      </w:r>
      <w:r w:rsidRPr="00617302">
        <w:rPr>
          <w:rFonts w:ascii="Cambria" w:hAnsi="Cambria" w:cs="Kh Content"/>
          <w:position w:val="-24"/>
          <w:sz w:val="24"/>
          <w:szCs w:val="24"/>
          <w:cs/>
        </w:rPr>
        <w:object w:dxaOrig="1980" w:dyaOrig="620" w14:anchorId="5CDE3283">
          <v:shape id="_x0000_i1400" type="#_x0000_t75" style="width:100.45pt;height:28.45pt" o:ole="">
            <v:imagedata r:id="rId753" o:title=""/>
          </v:shape>
          <o:OLEObject Type="Embed" ProgID="Equation.DSMT4" ShapeID="_x0000_i1400" DrawAspect="Content" ObjectID="_1561129716" r:id="rId754"/>
        </w:object>
      </w:r>
      <w:r>
        <w:rPr>
          <w:rFonts w:ascii="Cambria" w:hAnsi="Cambria" w:cs="Kh Content"/>
          <w:sz w:val="24"/>
          <w:szCs w:val="24"/>
          <w:cs/>
        </w:rPr>
        <w:t>។</w:t>
      </w:r>
    </w:p>
    <w:p w14:paraId="49DB783A" w14:textId="77777777" w:rsidR="00617302" w:rsidRP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  <w:cs/>
        </w:rPr>
      </w:pPr>
      <w:r>
        <w:rPr>
          <w:rFonts w:ascii="Cambria" w:hAnsi="Cambria" w:cs="Kh Content" w:hint="cs"/>
          <w:sz w:val="24"/>
          <w:szCs w:val="24"/>
          <w:cs/>
        </w:rPr>
        <w:t>រួចគណនា</w: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 w:rsidRPr="00311473">
        <w:rPr>
          <w:rFonts w:ascii="Cambria" w:hAnsi="Cambria" w:cs="Kh Content"/>
          <w:position w:val="-18"/>
          <w:sz w:val="24"/>
          <w:szCs w:val="24"/>
        </w:rPr>
        <w:object w:dxaOrig="1480" w:dyaOrig="520" w14:anchorId="5344B829">
          <v:shape id="_x0000_i1401" type="#_x0000_t75" style="width:1in;height:28.45pt" o:ole="">
            <v:imagedata r:id="rId755" o:title=""/>
          </v:shape>
          <o:OLEObject Type="Embed" ProgID="Equation.DSMT4" ShapeID="_x0000_i1401" DrawAspect="Content" ObjectID="_1561129717" r:id="rId756"/>
        </w:objec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>
        <w:rPr>
          <w:rFonts w:ascii="Cambria" w:hAnsi="Cambria" w:cs="Kh Content" w:hint="cs"/>
          <w:sz w:val="24"/>
          <w:szCs w:val="24"/>
          <w:cs/>
        </w:rPr>
        <w:t>។</w:t>
      </w:r>
    </w:p>
    <w:p w14:paraId="03A03472" w14:textId="77777777" w:rsidR="00C028C1" w:rsidRDefault="00821FB2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 </w:t>
      </w:r>
      <w:r w:rsidR="007877EE">
        <w:rPr>
          <w:rFonts w:ascii="Kh Content" w:hAnsi="Kh Content" w:cs="Kh Content" w:hint="cs"/>
          <w:sz w:val="24"/>
          <w:szCs w:val="24"/>
          <w:cs/>
        </w:rPr>
        <w:t>ក្នុងថង់មួយមានប៊ូល ១៥ ដែលចែកជាប៊ូលពណ៍បៃតងចំនួន៧ និងគេសរសេរលើប៊ូលទាំង៧ នេះតាមលេខរៀងពី១ដល់៧ រួចប៊ូលខៀវចំនួន៥ និងគេសរសេរលើប៊ូលទាំង៥ នេះតាមលេខរៀងពី១ដល់៥ ចុងក្រោយប៊ូលក្រហមចំនួន៣ និងគេសរសេរលើប៊ូលទាំង៣ នេះតាមលេខរៀងពី១ដល់៣។ គេចាប់យកប៊ូលមួយចេញពីថង់ដោយចៃដន្យ។</w:t>
      </w:r>
    </w:p>
    <w:p w14:paraId="3408B80E" w14:textId="77777777" w:rsidR="007877EE" w:rsidRDefault="007877EE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រកប្រូប៉ាបនៃព្រឹត្តិការណ៍ខាងក្រោម៖ </w:t>
      </w:r>
    </w:p>
    <w:p w14:paraId="4D89C53B" w14:textId="6D054FC8" w:rsidR="007877EE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10"/>
          <w:sz w:val="24"/>
          <w:szCs w:val="24"/>
        </w:rPr>
        <w:object w:dxaOrig="360" w:dyaOrig="320" w14:anchorId="0E59DE4E">
          <v:shape id="_x0000_i1402" type="#_x0000_t75" style="width:21.75pt;height:14.25pt" o:ole="">
            <v:imagedata r:id="rId757" o:title=""/>
          </v:shape>
          <o:OLEObject Type="Embed" ProgID="Equation.DSMT4" ShapeID="_x0000_i1402" DrawAspect="Content" ObjectID="_1561129718" r:id="rId758"/>
        </w:object>
      </w:r>
      <w:r w:rsidR="007877EE">
        <w:rPr>
          <w:rFonts w:ascii="Kh Content" w:hAnsi="Kh Content" w:cs="Kh Content"/>
          <w:sz w:val="24"/>
          <w:szCs w:val="24"/>
        </w:rPr>
        <w:t xml:space="preserve"> </w:t>
      </w:r>
      <w:r w:rsidR="004026D7">
        <w:rPr>
          <w:rFonts w:ascii="Kh Content" w:hAnsi="Kh Content" w:cs="Kh Content" w:hint="cs"/>
          <w:sz w:val="24"/>
          <w:szCs w:val="24"/>
          <w:cs/>
        </w:rPr>
        <w:t>ប៊ូលដែលចាប់បានមានពណ៍បៃតង ។</w:t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28B20EE9">
          <v:shape id="_x0000_i1403" type="#_x0000_t75" style="width:14.25pt;height:14.25pt" o:ole="">
            <v:imagedata r:id="rId759" o:title=""/>
          </v:shape>
          <o:OLEObject Type="Embed" ProgID="Equation.DSMT4" ShapeID="_x0000_i1403" DrawAspect="Content" ObjectID="_1561129719" r:id="rId7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សេស ។</w:t>
      </w:r>
    </w:p>
    <w:p w14:paraId="39604199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6"/>
          <w:sz w:val="24"/>
          <w:szCs w:val="24"/>
        </w:rPr>
        <w:object w:dxaOrig="320" w:dyaOrig="279" w14:anchorId="51F2B970">
          <v:shape id="_x0000_i1404" type="#_x0000_t75" style="width:14.25pt;height:14.25pt" o:ole="">
            <v:imagedata r:id="rId761" o:title=""/>
          </v:shape>
          <o:OLEObject Type="Embed" ProgID="Equation.DSMT4" ShapeID="_x0000_i1404" DrawAspect="Content" ObjectID="_1561129720" r:id="rId762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គូ ។</w:t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40" w:dyaOrig="279" w14:anchorId="67C0F1C0">
          <v:shape id="_x0000_i1405" type="#_x0000_t75" style="width:14.25pt;height:14.25pt" o:ole="">
            <v:imagedata r:id="rId763" o:title=""/>
          </v:shape>
          <o:OLEObject Type="Embed" ProgID="Equation.DSMT4" ShapeID="_x0000_i1405" DrawAspect="Content" ObjectID="_1561129721" r:id="rId7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ជាចំនួនបឋម ។</w:t>
      </w:r>
    </w:p>
    <w:p w14:paraId="3CC16A44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70073A73">
          <v:shape id="_x0000_i1406" type="#_x0000_t75" style="width:14.25pt;height:14.25pt" o:ole="">
            <v:imagedata r:id="rId765" o:title=""/>
          </v:shape>
          <o:OLEObject Type="Embed" ProgID="Equation.DSMT4" ShapeID="_x0000_i1406" DrawAspect="Content" ObjectID="_1561129722" r:id="rId7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ប៊ូលដែលចាប់បានមានពណ៍បៃតង និងមានលេខជាចំនួនបឋម ។ </w:t>
      </w:r>
    </w:p>
    <w:p w14:paraId="63168AD1" w14:textId="77777777" w:rsidR="007877EE" w:rsidRDefault="00BA208F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101117">
        <w:rPr>
          <w:rFonts w:ascii="Kh Content" w:hAnsi="Kh Content" w:cs="Kh Content" w:hint="cs"/>
          <w:sz w:val="24"/>
          <w:szCs w:val="24"/>
          <w:cs/>
        </w:rPr>
        <w:t>គេមានសមីការ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BA208F">
        <w:rPr>
          <w:rFonts w:ascii="Kh Content" w:hAnsi="Kh Content" w:cs="Kh Content"/>
          <w:position w:val="-10"/>
          <w:sz w:val="24"/>
          <w:szCs w:val="24"/>
          <w:cs/>
        </w:rPr>
        <w:object w:dxaOrig="2460" w:dyaOrig="360" w14:anchorId="605A369A">
          <v:shape id="_x0000_i1407" type="#_x0000_t75" style="width:122.25pt;height:21.75pt" o:ole="">
            <v:imagedata r:id="rId767" o:title=""/>
          </v:shape>
          <o:OLEObject Type="Embed" ProgID="Equation.DSMT4" ShapeID="_x0000_i1407" DrawAspect="Content" ObjectID="_1561129723" r:id="rId768"/>
        </w:object>
      </w:r>
      <w:r>
        <w:rPr>
          <w:rFonts w:ascii="Kh Content" w:hAnsi="Kh Content" w:cs="Kh Content" w:hint="cs"/>
          <w:sz w:val="24"/>
          <w:szCs w:val="24"/>
          <w:cs/>
        </w:rPr>
        <w:t>។ក. បង្ហាញថាសមីការនេះជាសមីការអេលីប។ រកប្រវែងអ័ក្សតូច      ប្រវែងអ័ក្សធំ និងកូអរដោនេនៃកំពូល, កំណុំទាំងពីរ របស់អេលីបនេះ ។ ខ. សង់អេលីបនេះ។</w:t>
      </w:r>
    </w:p>
    <w:p w14:paraId="72D86524" w14:textId="77777777" w:rsidR="007028B2" w:rsidRDefault="00BA208F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7028B2">
        <w:rPr>
          <w:rFonts w:ascii="Kh Content" w:hAnsi="Kh Content" w:cs="Kh Content" w:hint="cs"/>
          <w:sz w:val="24"/>
          <w:szCs w:val="24"/>
          <w:cs/>
        </w:rPr>
        <w:t>នៅក្នុងលំហប្រដាប់ដោយតម្រុយអរតូណរម៉ាល់</w:t>
      </w:r>
      <w:r w:rsidR="007028B2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7FED9047">
          <v:shape id="_x0000_i1408" type="#_x0000_t75" style="width:57.75pt;height:21.75pt" o:ole="">
            <v:imagedata r:id="rId769" o:title=""/>
          </v:shape>
          <o:OLEObject Type="Embed" ProgID="Equation.DSMT4" ShapeID="_x0000_i1408" DrawAspect="Content" ObjectID="_1561129724" r:id="rId770"/>
        </w:object>
      </w:r>
      <w:r w:rsidR="00887151">
        <w:rPr>
          <w:rFonts w:ascii="Kh Content" w:hAnsi="Kh Content" w:cs="Kh Content" w:hint="cs"/>
          <w:sz w:val="24"/>
          <w:szCs w:val="24"/>
          <w:cs/>
        </w:rPr>
        <w:t xml:space="preserve"> គេមានចំណុច</w:t>
      </w:r>
      <w:r w:rsidR="00887151" w:rsidRPr="00887151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57C4E7EE">
          <v:shape id="_x0000_i1409" type="#_x0000_t75" style="width:100.45pt;height:21.75pt" o:ole="">
            <v:imagedata r:id="rId771" o:title=""/>
          </v:shape>
          <o:OLEObject Type="Embed" ProgID="Equation.DSMT4" ShapeID="_x0000_i1409" DrawAspect="Content" ObjectID="_1561129725" r:id="rId772"/>
        </w:object>
      </w:r>
      <w:r w:rsidR="0088715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AD0186" w14:textId="77777777" w:rsidR="00887151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887151">
        <w:rPr>
          <w:rFonts w:ascii="Kh Content" w:hAnsi="Kh Content" w:cs="Kh Content"/>
          <w:position w:val="-14"/>
          <w:sz w:val="24"/>
          <w:szCs w:val="24"/>
        </w:rPr>
        <w:object w:dxaOrig="2140" w:dyaOrig="400" w14:anchorId="38028448">
          <v:shape id="_x0000_i1410" type="#_x0000_t75" style="width:108pt;height:21.75pt" o:ole="">
            <v:imagedata r:id="rId773" o:title=""/>
          </v:shape>
          <o:OLEObject Type="Embed" ProgID="Equation.DSMT4" ShapeID="_x0000_i1410" DrawAspect="Content" ObjectID="_1561129726" r:id="rId774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 ក. រកវ៉ិចទ័រ</w:t>
      </w:r>
      <w:r w:rsidR="0043262E"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840" w:dyaOrig="380" w14:anchorId="53998A6F">
          <v:shape id="_x0000_i1411" type="#_x0000_t75" style="width:43.55pt;height:21.75pt" o:ole="">
            <v:imagedata r:id="rId775" o:title=""/>
          </v:shape>
          <o:OLEObject Type="Embed" ProgID="Equation.DSMT4" ShapeID="_x0000_i1411" DrawAspect="Content" ObjectID="_1561129727" r:id="rId776"/>
        </w:object>
      </w:r>
      <w:r w:rsidR="0043262E">
        <w:rPr>
          <w:rFonts w:ascii="Kh Content" w:hAnsi="Kh Content" w:cs="Kh Content" w:hint="cs"/>
          <w:sz w:val="24"/>
          <w:szCs w:val="24"/>
          <w:cs/>
        </w:rPr>
        <w:t>និងរកតម្លៃ</w:t>
      </w:r>
      <w:r w:rsidR="00CD6FD1" w:rsidRPr="00CD6FD1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44609AB7">
          <v:shape id="_x0000_i1412" type="#_x0000_t75" style="width:50.25pt;height:21.75pt" o:ole="">
            <v:imagedata r:id="rId777" o:title=""/>
          </v:shape>
          <o:OLEObject Type="Embed" ProgID="Equation.DSMT4" ShapeID="_x0000_i1412" DrawAspect="Content" ObjectID="_1561129728" r:id="rId778"/>
        </w:object>
      </w:r>
      <w:r w:rsidR="0043262E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 រួចគណនា</w:t>
      </w:r>
      <w:r w:rsidR="00CD6FD1">
        <w:rPr>
          <w:rFonts w:ascii="Kh Content" w:hAnsi="Kh Content" w:cs="Kh Content" w:hint="cs"/>
          <w:sz w:val="24"/>
          <w:szCs w:val="24"/>
          <w:cs/>
        </w:rPr>
        <w:t>ផលគុណ</w:t>
      </w:r>
      <w:r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900" w:dyaOrig="380" w14:anchorId="491C48E1">
          <v:shape id="_x0000_i1413" type="#_x0000_t75" style="width:43.55pt;height:21.75pt" o:ole="">
            <v:imagedata r:id="rId779" o:title=""/>
          </v:shape>
          <o:OLEObject Type="Embed" ProgID="Equation.DSMT4" ShapeID="_x0000_i1413" DrawAspect="Content" ObjectID="_1561129729" r:id="rId7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72205DCC" w14:textId="77777777" w:rsidR="00887151" w:rsidRPr="007028B2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បង្ហាញថាចតុកោណ</w:t>
      </w:r>
      <w:r w:rsidRPr="00887151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5D24B6E1">
          <v:shape id="_x0000_i1414" type="#_x0000_t75" style="width:36pt;height:14.25pt" o:ole="">
            <v:imagedata r:id="rId781" o:title=""/>
          </v:shape>
          <o:OLEObject Type="Embed" ProgID="Equation.DSMT4" ShapeID="_x0000_i1414" DrawAspect="Content" ObjectID="_1561129730" r:id="rId7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ប្រលេឡូក្រាម។</w:t>
      </w:r>
    </w:p>
    <w:p w14:paraId="5EBB5F82" w14:textId="77777777" w:rsidR="00D15811" w:rsidRDefault="00D15811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ដោះស្រាយ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6488B917">
          <v:shape id="_x0000_i1415" type="#_x0000_t75" style="width:79.55pt;height:21.75pt" o:ole="">
            <v:imagedata r:id="rId783" o:title=""/>
          </v:shape>
          <o:OLEObject Type="Embed" ProgID="Equation.DSMT4" ShapeID="_x0000_i1415" DrawAspect="Content" ObjectID="_1561129731" r:id="rId78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4BD691" w14:textId="77777777" w:rsidR="00D15811" w:rsidRDefault="00D15811" w:rsidP="00D1581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រកចម្លើយពិសេសមួយនៃ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C31A203">
          <v:shape id="_x0000_i1416" type="#_x0000_t75" style="width:21.75pt;height:21.75pt" o:ole="">
            <v:imagedata r:id="rId785" o:title=""/>
          </v:shape>
          <o:OLEObject Type="Embed" ProgID="Equation.DSMT4" ShapeID="_x0000_i1416" DrawAspect="Content" ObjectID="_1561129732" r:id="rId7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580840"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47213431">
          <v:shape id="_x0000_i1417" type="#_x0000_t75" style="width:43.55pt;height:21.75pt" o:ole="">
            <v:imagedata r:id="rId787" o:title=""/>
          </v:shape>
          <o:OLEObject Type="Embed" ProgID="Equation.DSMT4" ShapeID="_x0000_i1417" DrawAspect="Content" ObjectID="_1561129733" r:id="rId7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និង</w:t>
      </w:r>
      <w:r w:rsidR="00580840" w:rsidRPr="0058084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5FDC133E">
          <v:shape id="_x0000_i1418" type="#_x0000_t75" style="width:50.25pt;height:21.75pt" o:ole="">
            <v:imagedata r:id="rId789" o:title=""/>
          </v:shape>
          <o:OLEObject Type="Embed" ProgID="Equation.DSMT4" ShapeID="_x0000_i1418" DrawAspect="Content" ObjectID="_1561129734" r:id="rId790"/>
        </w:object>
      </w:r>
      <w:r w:rsidR="00580840"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។</w:t>
      </w:r>
    </w:p>
    <w:p w14:paraId="5973586F" w14:textId="77777777" w:rsidR="00D15811" w:rsidRDefault="00083A7F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DB0A64">
          <v:shape id="_x0000_i1419" type="#_x0000_t75" style="width:14.25pt;height:14.25pt" o:ole="">
            <v:imagedata r:id="rId791" o:title=""/>
          </v:shape>
          <o:OLEObject Type="Embed" ProgID="Equation.DSMT4" ShapeID="_x0000_i1419" DrawAspect="Content" ObjectID="_1561129735" r:id="rId7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2A6224">
          <v:shape id="_x0000_i1420" type="#_x0000_t75" style="width:14.25pt;height:14.25pt" o:ole="">
            <v:imagedata r:id="rId793" o:title=""/>
          </v:shape>
          <o:OLEObject Type="Embed" ProgID="Equation.DSMT4" ShapeID="_x0000_i1420" DrawAspect="Content" ObjectID="_1561129736" r:id="rId7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083A7F">
        <w:rPr>
          <w:rFonts w:ascii="Kh Content" w:hAnsi="Kh Content" w:cs="Kh Content"/>
          <w:position w:val="-14"/>
          <w:sz w:val="24"/>
          <w:szCs w:val="24"/>
          <w:cs/>
        </w:rPr>
        <w:object w:dxaOrig="1980" w:dyaOrig="400" w14:anchorId="4303C151">
          <v:shape id="_x0000_i1421" type="#_x0000_t75" style="width:100.45pt;height:21.75pt" o:ole="">
            <v:imagedata r:id="rId795" o:title=""/>
          </v:shape>
          <o:OLEObject Type="Embed" ProgID="Equation.DSMT4" ShapeID="_x0000_i1421" DrawAspect="Content" ObjectID="_1561129737" r:id="rId7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តាង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21C09C9">
          <v:shape id="_x0000_i1422" type="#_x0000_t75" style="width:14.25pt;height:14.25pt" o:ole="">
            <v:imagedata r:id="rId797" o:title=""/>
          </v:shape>
          <o:OLEObject Type="Embed" ProgID="Equation.DSMT4" ShapeID="_x0000_i1422" DrawAspect="Content" ObjectID="_1561129738" r:id="rId7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9147969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តម្លៃអតិបរមា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8B010D5">
          <v:shape id="_x0000_i1423" type="#_x0000_t75" style="width:14.25pt;height:14.25pt" o:ole="">
            <v:imagedata r:id="rId799" o:title=""/>
          </v:shape>
          <o:OLEObject Type="Embed" ProgID="Equation.DSMT4" ShapeID="_x0000_i1423" DrawAspect="Content" ObjectID="_1561129739" r:id="rId8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8277E0" w14:textId="20C3CBD1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លីមីត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826052">
          <v:shape id="_x0000_i1424" type="#_x0000_t75" style="width:14.25pt;height:14.25pt" o:ole="">
            <v:imagedata r:id="rId801" o:title=""/>
          </v:shape>
          <o:OLEObject Type="Embed" ProgID="Equation.DSMT4" ShapeID="_x0000_i1424" DrawAspect="Content" ObjectID="_1561129740" r:id="rId8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55B60950">
          <v:shape id="_x0000_i1425" type="#_x0000_t75" style="width:21.75pt;height:14.25pt" o:ole="">
            <v:imagedata r:id="rId803" o:title=""/>
          </v:shape>
          <o:OLEObject Type="Embed" ProgID="Equation.DSMT4" ShapeID="_x0000_i1425" DrawAspect="Content" ObjectID="_1561129741" r:id="rId8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068E5"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43902352">
          <v:shape id="_x0000_i1426" type="#_x0000_t75" style="width:21.75pt;height:7.55pt" o:ole="">
            <v:imagedata r:id="rId805" o:title=""/>
          </v:shape>
          <o:OLEObject Type="Embed" ProgID="Equation.DSMT4" ShapeID="_x0000_i1426" DrawAspect="Content" ObjectID="_1561129742" r:id="rId8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សមីការអាស៊ីមតូតនៃក្រាប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BA7D1CA">
          <v:shape id="_x0000_i1427" type="#_x0000_t75" style="width:14.25pt;height:14.25pt" o:ole="">
            <v:imagedata r:id="rId807" o:title=""/>
          </v:shape>
          <o:OLEObject Type="Embed" ProgID="Equation.DSMT4" ShapeID="_x0000_i1427" DrawAspect="Content" ObjectID="_1561129743" r:id="rId8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53DB832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. សង់តារាងអថេរភាព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27F36C">
          <v:shape id="_x0000_i1428" type="#_x0000_t75" style="width:14.25pt;height:14.25pt" o:ole="">
            <v:imagedata r:id="rId809" o:title=""/>
          </v:shape>
          <o:OLEObject Type="Embed" ProgID="Equation.DSMT4" ShapeID="_x0000_i1428" DrawAspect="Content" ObjectID="_1561129744" r:id="rId8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BD03E9E" w14:textId="77777777" w:rsidR="00790EA3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790EA3">
        <w:rPr>
          <w:rFonts w:ascii="Kh Content" w:hAnsi="Kh Content" w:cs="Kh Content" w:hint="cs"/>
          <w:sz w:val="24"/>
          <w:szCs w:val="24"/>
          <w:cs/>
        </w:rPr>
        <w:t>រកចំណុច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7B2432F">
          <v:shape id="_x0000_i1429" type="#_x0000_t75" style="width:7.55pt;height:14.25pt" o:ole="">
            <v:imagedata r:id="rId811" o:title=""/>
          </v:shape>
          <o:OLEObject Type="Embed" ProgID="Equation.DSMT4" ShapeID="_x0000_i1429" DrawAspect="Content" ObjectID="_1561129745" r:id="rId812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របត់នៃក្រាប</w:t>
      </w:r>
      <w:r w:rsidR="00790EA3"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CC850D1">
          <v:shape id="_x0000_i1430" type="#_x0000_t75" style="width:14.25pt;height:14.25pt" o:ole="">
            <v:imagedata r:id="rId813" o:title=""/>
          </v:shape>
          <o:OLEObject Type="Embed" ProgID="Equation.DSMT4" ShapeID="_x0000_i1430" DrawAspect="Content" ObjectID="_1561129746" r:id="rId814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 សរសេរសមីការបន្ទាត់ប៉ះ</w:t>
      </w:r>
      <w:r w:rsidR="00790EA3"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BD14D99">
          <v:shape id="_x0000_i1431" type="#_x0000_t75" style="width:21.75pt;height:21.75pt" o:ole="">
            <v:imagedata r:id="rId815" o:title=""/>
          </v:shape>
          <o:OLEObject Type="Embed" ProgID="Equation.DSMT4" ShapeID="_x0000_i1431" DrawAspect="Content" ObjectID="_1561129747" r:id="rId816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ត្រង់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79AC12D">
          <v:shape id="_x0000_i1432" type="#_x0000_t75" style="width:7.55pt;height:14.25pt" o:ole="">
            <v:imagedata r:id="rId817" o:title=""/>
          </v:shape>
          <o:OLEObject Type="Embed" ProgID="Equation.DSMT4" ShapeID="_x0000_i1432" DrawAspect="Content" ObjectID="_1561129748" r:id="rId818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</w:t>
      </w:r>
    </w:p>
    <w:p w14:paraId="4EFEEED1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ះស្រាយសមីការ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56F17F9D">
          <v:shape id="_x0000_i1433" type="#_x0000_t75" style="width:43.55pt;height:21.75pt" o:ole="">
            <v:imagedata r:id="rId819" o:title=""/>
          </v:shape>
          <o:OLEObject Type="Embed" ProgID="Equation.DSMT4" ShapeID="_x0000_i1433" DrawAspect="Content" ObjectID="_1561129749" r:id="rId8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ញ្ជាក់ទីតាំងនៃ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9B98095">
          <v:shape id="_x0000_i1434" type="#_x0000_t75" style="width:14.25pt;height:14.25pt" o:ole="">
            <v:imagedata r:id="rId821" o:title=""/>
          </v:shape>
          <o:OLEObject Type="Embed" ProgID="Equation.DSMT4" ShapeID="_x0000_i1434" DrawAspect="Content" ObjectID="_1561129750" r:id="rId8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ធៀបនឹងអាស៊ីមតូតដែលរកបាននៅសំនួរ ខ។</w:t>
      </w:r>
    </w:p>
    <w:p w14:paraId="251CA357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2C867FBD">
          <v:shape id="_x0000_i1435" type="#_x0000_t75" style="width:36pt;height:21.75pt" o:ole="">
            <v:imagedata r:id="rId823" o:title=""/>
          </v:shape>
          <o:OLEObject Type="Embed" ProgID="Equation.DSMT4" ShapeID="_x0000_i1435" DrawAspect="Content" ObjectID="_1561129751" r:id="rId8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ក្រាប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DF448F">
          <v:shape id="_x0000_i1436" type="#_x0000_t75" style="width:14.25pt;height:14.25pt" o:ole="">
            <v:imagedata r:id="rId825" o:title=""/>
          </v:shape>
          <o:OLEObject Type="Embed" ProgID="Equation.DSMT4" ShapeID="_x0000_i1436" DrawAspect="Content" ObjectID="_1561129752" r:id="rId8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ស៊ីមតូត និងបន្ទាត់ប៉ះ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656060E">
          <v:shape id="_x0000_i1437" type="#_x0000_t75" style="width:21.75pt;height:21.75pt" o:ole="">
            <v:imagedata r:id="rId827" o:title=""/>
          </v:shape>
          <o:OLEObject Type="Embed" ProgID="Equation.DSMT4" ShapeID="_x0000_i1437" DrawAspect="Content" ObjectID="_1561129753" r:id="rId8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6B30B28" w14:textId="77777777" w:rsidR="00083A7F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Pr="00790EA3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7D331455">
          <v:shape id="_x0000_i1438" type="#_x0000_t75" style="width:36pt;height:14.25pt" o:ole="">
            <v:imagedata r:id="rId829" o:title=""/>
          </v:shape>
          <o:OLEObject Type="Embed" ProgID="Equation.DSMT4" ShapeID="_x0000_i1438" DrawAspect="Content" ObjectID="_1561129754" r:id="rId8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83A7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DBFF378" w14:textId="77777777" w:rsidR="00790EA3" w:rsidRDefault="00A629EF" w:rsidP="00537A47">
      <w:pPr>
        <w:pStyle w:val="ListParagraph"/>
        <w:numPr>
          <w:ilvl w:val="0"/>
          <w:numId w:val="24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BA00B7F">
          <v:shape id="_x0000_i1439" type="#_x0000_t75" style="width:14.25pt;height:14.25pt" o:ole="">
            <v:imagedata r:id="rId831" o:title=""/>
          </v:shape>
          <o:OLEObject Type="Embed" ProgID="Equation.DSMT4" ShapeID="_x0000_i1439" DrawAspect="Content" ObjectID="_1561129755" r:id="rId8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35E5E27A">
          <v:shape id="_x0000_i1440" type="#_x0000_t75" style="width:43.55pt;height:21.75pt" o:ole="">
            <v:imagedata r:id="rId833" o:title=""/>
          </v:shape>
          <o:OLEObject Type="Embed" ProgID="Equation.DSMT4" ShapeID="_x0000_i1440" DrawAspect="Content" ObjectID="_1561129756" r:id="rId8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4F2E25E8">
          <v:shape id="_x0000_i1441" type="#_x0000_t75" style="width:100.45pt;height:21.75pt" o:ole="">
            <v:imagedata r:id="rId835" o:title=""/>
          </v:shape>
          <o:OLEObject Type="Embed" ProgID="Equation.DSMT4" ShapeID="_x0000_i1441" DrawAspect="Content" ObjectID="_1561129757" r:id="rId8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87108FA">
          <v:shape id="_x0000_i1442" type="#_x0000_t75" style="width:21.75pt;height:21.75pt" o:ole="">
            <v:imagedata r:id="rId837" o:title=""/>
          </v:shape>
          <o:OLEObject Type="Embed" ProgID="Equation.DSMT4" ShapeID="_x0000_i1442" DrawAspect="Content" ObjectID="_1561129758" r:id="rId8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EC18B0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លីមីត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980" w:dyaOrig="460" w14:anchorId="63723489">
          <v:shape id="_x0000_i1443" type="#_x0000_t75" style="width:50.25pt;height:21.75pt" o:ole="">
            <v:imagedata r:id="rId839" o:title=""/>
          </v:shape>
          <o:OLEObject Type="Embed" ProgID="Equation.DSMT4" ShapeID="_x0000_i1443" DrawAspect="Content" ObjectID="_1561129759" r:id="rId8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F56642E">
          <v:shape id="_x0000_i1444" type="#_x0000_t75" style="width:50.25pt;height:21.75pt" o:ole="">
            <v:imagedata r:id="rId841" o:title=""/>
          </v:shape>
          <o:OLEObject Type="Embed" ProgID="Equation.DSMT4" ShapeID="_x0000_i1444" DrawAspect="Content" ObjectID="_1561129760" r:id="rId8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BE676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ដេរីវេ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204E0E95">
          <v:shape id="_x0000_i1445" type="#_x0000_t75" style="width:28.45pt;height:21.75pt" o:ole="">
            <v:imagedata r:id="rId843" o:title=""/>
          </v:shape>
          <o:OLEObject Type="Embed" ProgID="Equation.DSMT4" ShapeID="_x0000_i1445" DrawAspect="Content" ObjectID="_1561129761" r:id="rId8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D9223BF">
          <v:shape id="_x0000_i1446" type="#_x0000_t75" style="width:28.45pt;height:21.75pt" o:ole="">
            <v:imagedata r:id="rId845" o:title=""/>
          </v:shape>
          <o:OLEObject Type="Embed" ProgID="Equation.DSMT4" ShapeID="_x0000_i1446" DrawAspect="Content" ObjectID="_1561129762" r:id="rId8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តម្លៃបរមា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A724A61">
          <v:shape id="_x0000_i1447" type="#_x0000_t75" style="width:14.25pt;height:14.25pt" o:ole="">
            <v:imagedata r:id="rId847" o:title=""/>
          </v:shape>
          <o:OLEObject Type="Embed" ProgID="Equation.DSMT4" ShapeID="_x0000_i1447" DrawAspect="Content" ObjectID="_1561129763" r:id="rId8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45247E" w14:textId="77777777" w:rsidR="0096653E" w:rsidRPr="0096653E" w:rsidRDefault="00A629EF" w:rsidP="0096653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ូសតារាងអថេរភាព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9C259C">
          <v:shape id="_x0000_i1448" type="#_x0000_t75" style="width:14.25pt;height:14.25pt" o:ole="">
            <v:imagedata r:id="rId849" o:title=""/>
          </v:shape>
          <o:OLEObject Type="Embed" ProgID="Equation.DSMT4" ShapeID="_x0000_i1448" DrawAspect="Content" ObjectID="_1561129764" r:id="rId8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95D7B4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5A5B9841">
          <v:shape id="_x0000_i1449" type="#_x0000_t75" style="width:28.45pt;height:21.75pt" o:ole="">
            <v:imagedata r:id="rId851" o:title=""/>
          </v:shape>
          <o:OLEObject Type="Embed" ProgID="Equation.DSMT4" ShapeID="_x0000_i1449" DrawAspect="Content" ObjectID="_1561129765" r:id="rId8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</w:t>
      </w:r>
      <w:r w:rsidRPr="00A629EF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ECD381">
          <v:shape id="_x0000_i1450" type="#_x0000_t75" style="width:7.55pt;height:14.25pt" o:ole="">
            <v:imagedata r:id="rId853" o:title=""/>
          </v:shape>
          <o:OLEObject Type="Embed" ProgID="Equation.DSMT4" ShapeID="_x0000_i1450" DrawAspect="Content" ObjectID="_1561129766" r:id="rId8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467A9FD4">
          <v:shape id="_x0000_i1451" type="#_x0000_t75" style="width:43.55pt;height:21.75pt" o:ole="">
            <v:imagedata r:id="rId855" o:title=""/>
          </v:shape>
          <o:OLEObject Type="Embed" ProgID="Equation.DSMT4" ShapeID="_x0000_i1451" DrawAspect="Content" ObjectID="_1561129767" r:id="rId8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  <w:r w:rsidRPr="00A629EF">
        <w:rPr>
          <w:rFonts w:ascii="Kh Content" w:hAnsi="Kh Content" w:cs="Kh Content" w:hint="cs"/>
          <w:b/>
          <w:bCs/>
          <w:sz w:val="24"/>
          <w:szCs w:val="24"/>
          <w:cs/>
        </w:rPr>
        <w:t>គេឲ្យ</w:t>
      </w:r>
      <w:r w:rsidRPr="00A629EF">
        <w:rPr>
          <w:rFonts w:ascii="Cambria" w:hAnsi="Cambria" w:cs="Kh Content" w:hint="cs"/>
          <w:b/>
          <w:bCs/>
          <w:sz w:val="24"/>
          <w:szCs w:val="24"/>
          <w:cs/>
        </w:rPr>
        <w:t>៖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140" w:dyaOrig="400" w14:anchorId="6952690C">
          <v:shape id="_x0000_i1452" type="#_x0000_t75" style="width:57.75pt;height:21.75pt" o:ole="">
            <v:imagedata r:id="rId857" o:title=""/>
          </v:shape>
          <o:OLEObject Type="Embed" ProgID="Equation.DSMT4" ShapeID="_x0000_i1452" DrawAspect="Content" ObjectID="_1561129768" r:id="rId8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980FDBE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ង់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994D3D1">
          <v:shape id="_x0000_i1453" type="#_x0000_t75" style="width:21.75pt;height:21.75pt" o:ole="">
            <v:imagedata r:id="rId859" o:title=""/>
          </v:shape>
          <o:OLEObject Type="Embed" ProgID="Equation.DSMT4" ShapeID="_x0000_i1453" DrawAspect="Content" ObjectID="_1561129769" r:id="rId8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ាង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D8EC653">
          <v:shape id="_x0000_i1454" type="#_x0000_t75" style="width:14.25pt;height:14.25pt" o:ole="">
            <v:imagedata r:id="rId861" o:title=""/>
          </v:shape>
          <o:OLEObject Type="Embed" ProgID="Equation.DSMT4" ShapeID="_x0000_i1454" DrawAspect="Content" ObjectID="_1561129770" r:id="rId8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932456" w14:textId="77777777" w:rsid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E5C791" w14:textId="77777777" w:rsidR="00A2407F" w:rsidRPr="00843402" w:rsidRDefault="00A2407F" w:rsidP="00A2407F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2925D4BA" w14:textId="77777777" w:rsidR="00A2407F" w:rsidRP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5EAF40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6A75EF42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9689BFB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D34C054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BC32FAD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0A0905E6" w14:textId="77777777" w:rsidR="003858CF" w:rsidRDefault="003858CF" w:rsidP="003858CF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6"/>
        </w:rPr>
      </w:pPr>
    </w:p>
    <w:p w14:paraId="1733FA63" w14:textId="1FB5E7FB" w:rsidR="0000439A" w:rsidRDefault="00A2407F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2091404F" w14:textId="77777777" w:rsidR="00401768" w:rsidRDefault="00401768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4019536C" w14:textId="77777777" w:rsidR="003858CF" w:rsidRPr="0000439A" w:rsidRDefault="003858CF" w:rsidP="003858CF">
      <w:pPr>
        <w:spacing w:after="0" w:line="240" w:lineRule="auto"/>
        <w:ind w:right="720"/>
        <w:rPr>
          <w:rFonts w:ascii="Kh Muol" w:hAnsi="Kh Muol" w:cs="Kh Muol"/>
          <w:b/>
          <w:bCs/>
          <w:color w:val="002060"/>
          <w:sz w:val="20"/>
          <w:szCs w:val="20"/>
        </w:rPr>
      </w:pPr>
    </w:p>
    <w:p w14:paraId="3C91AA60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293FE7F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BD09912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E51F0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181CF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DD51035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6A23D90" w14:textId="343E7A84" w:rsidR="006D59C9" w:rsidRPr="00823837" w:rsidRDefault="006D59C9" w:rsidP="0000439A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920834C" w14:textId="7EEA0B04" w:rsidR="006D59C9" w:rsidRPr="0054656A" w:rsidRDefault="006D59C9" w:rsidP="0000439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2F59C71D" w14:textId="79145936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2386879" w14:textId="666B5EE0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690CA1A0" w14:textId="77777777" w:rsidR="006D59C9" w:rsidRDefault="006D59C9" w:rsidP="0000439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ពិន្ទុសរុប ១២៥</w:t>
      </w:r>
    </w:p>
    <w:p w14:paraId="24A175C1" w14:textId="77777777" w:rsidR="006D59C9" w:rsidRPr="00662EF0" w:rsidRDefault="006D59C9" w:rsidP="0000439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៧</w:t>
      </w:r>
    </w:p>
    <w:p w14:paraId="612F45E7" w14:textId="77777777" w:rsidR="006D59C9" w:rsidRPr="002500E9" w:rsidRDefault="006D59C9" w:rsidP="0000439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D99921F" w14:textId="77777777" w:rsidR="00A2407F" w:rsidRDefault="0061394E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61394E">
        <w:rPr>
          <w:rFonts w:ascii="Kh Content" w:hAnsi="Kh Content" w:cs="Kh Content"/>
          <w:position w:val="-6"/>
          <w:sz w:val="24"/>
          <w:szCs w:val="24"/>
          <w:cs/>
        </w:rPr>
        <w:object w:dxaOrig="780" w:dyaOrig="279" w14:anchorId="695B5057">
          <v:shape id="_x0000_i1455" type="#_x0000_t75" style="width:36pt;height:14.25pt" o:ole="">
            <v:imagedata r:id="rId863" o:title=""/>
          </v:shape>
          <o:OLEObject Type="Embed" ProgID="Equation.DSMT4" ShapeID="_x0000_i1455" DrawAspect="Content" ObjectID="_1561129771" r:id="rId8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ឫសនៃសមីការ</w:t>
      </w:r>
      <w:r w:rsidRPr="0061394E">
        <w:rPr>
          <w:rFonts w:ascii="Kh Content" w:hAnsi="Kh Content" w:cs="Kh Content"/>
          <w:position w:val="-14"/>
          <w:sz w:val="24"/>
          <w:szCs w:val="24"/>
          <w:cs/>
        </w:rPr>
        <w:object w:dxaOrig="2420" w:dyaOrig="400" w14:anchorId="6F2612E9">
          <v:shape id="_x0000_i1456" type="#_x0000_t75" style="width:122.25pt;height:21.75pt" o:ole="">
            <v:imagedata r:id="rId865" o:title=""/>
          </v:shape>
          <o:OLEObject Type="Embed" ProgID="Equation.DSMT4" ShapeID="_x0000_i1456" DrawAspect="Content" ObjectID="_1561129772" r:id="rId8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879BFC" w14:textId="77777777" w:rsidR="0061394E" w:rsidRDefault="0061394E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ំណត់ចំនួនពិត</w:t>
      </w:r>
      <w:r w:rsidRPr="0061394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22B077C5">
          <v:shape id="_x0000_i1457" type="#_x0000_t75" style="width:21.75pt;height:14.25pt" o:ole="">
            <v:imagedata r:id="rId867" o:title=""/>
          </v:shape>
          <o:OLEObject Type="Embed" ProgID="Equation.DSMT4" ShapeID="_x0000_i1457" DrawAspect="Content" ObjectID="_1561129773" r:id="rId8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877DB9A" w14:textId="77777777" w:rsidR="00E27078" w:rsidRDefault="00E27078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ឫសផ្សេងទៀត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6EF959C">
          <v:shape id="_x0000_i1458" type="#_x0000_t75" style="width:21.75pt;height:21.75pt" o:ole="">
            <v:imagedata r:id="rId869" o:title=""/>
          </v:shape>
          <o:OLEObject Type="Embed" ProgID="Equation.DSMT4" ShapeID="_x0000_i1458" DrawAspect="Content" ObjectID="_1561129774" r:id="rId87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930809B" w14:textId="77777777" w:rsidR="0061394E" w:rsidRPr="00E27078" w:rsidRDefault="00E27078" w:rsidP="00E2707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​ សរសេរឫស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04B61BC">
          <v:shape id="_x0000_i1459" type="#_x0000_t75" style="width:21.75pt;height:21.75pt" o:ole="">
            <v:imagedata r:id="rId871" o:title=""/>
          </v:shape>
          <o:OLEObject Type="Embed" ProgID="Equation.DSMT4" ShapeID="_x0000_i1459" DrawAspect="Content" ObjectID="_1561129775" r:id="rId872"/>
        </w:object>
      </w:r>
      <w:r>
        <w:rPr>
          <w:rFonts w:ascii="Kh Content" w:hAnsi="Kh Content" w:cs="Kh Content"/>
          <w:sz w:val="24"/>
          <w:szCs w:val="24"/>
          <w:cs/>
        </w:rPr>
        <w:t>ជាទម្រង់ត្រីកោណមាត្រ ។</w:t>
      </w:r>
    </w:p>
    <w:p w14:paraId="34C29619" w14:textId="77777777" w:rsidR="0061394E" w:rsidRDefault="00E2707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ខាងក្រោម៖</w:t>
      </w:r>
    </w:p>
    <w:p w14:paraId="2805041E" w14:textId="77777777" w:rsidR="00BA5492" w:rsidRDefault="00BA5492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BA5492">
        <w:rPr>
          <w:rFonts w:ascii="Kh Content" w:hAnsi="Kh Content" w:cs="Kh Content" w:hint="cs"/>
          <w:sz w:val="24"/>
          <w:szCs w:val="24"/>
          <w:cs/>
        </w:rPr>
        <w:t>ក.</w:t>
      </w:r>
      <w:r w:rsidRPr="00E27078">
        <w:rPr>
          <w:position w:val="-24"/>
          <w:cs/>
        </w:rPr>
        <w:object w:dxaOrig="1680" w:dyaOrig="660" w14:anchorId="36F11787">
          <v:shape id="_x0000_i1460" type="#_x0000_t75" style="width:86.25pt;height:36pt" o:ole="">
            <v:imagedata r:id="rId873" o:title=""/>
          </v:shape>
          <o:OLEObject Type="Embed" ProgID="Equation.DSMT4" ShapeID="_x0000_i1460" DrawAspect="Content" ObjectID="_1561129776" r:id="rId874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rFonts w:ascii="Kh Content" w:hAnsi="Kh Content" w:cs="Kh Content"/>
          <w:sz w:val="24"/>
          <w:szCs w:val="24"/>
        </w:rPr>
        <w:tab/>
      </w:r>
      <w:r w:rsidRPr="00BA5492">
        <w:rPr>
          <w:rFonts w:ascii="Kh Content" w:hAnsi="Kh Content" w:cs="Kh Content" w:hint="cs"/>
          <w:sz w:val="24"/>
          <w:szCs w:val="24"/>
          <w:cs/>
        </w:rPr>
        <w:t>ខ.</w: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position w:val="-24"/>
          <w:cs/>
        </w:rPr>
        <w:object w:dxaOrig="1340" w:dyaOrig="620" w14:anchorId="5A2072A7">
          <v:shape id="_x0000_i1461" type="#_x0000_t75" style="width:64.45pt;height:28.45pt" o:ole="">
            <v:imagedata r:id="rId875" o:title=""/>
          </v:shape>
          <o:OLEObject Type="Embed" ProgID="Equation.DSMT4" ShapeID="_x0000_i1461" DrawAspect="Content" ObjectID="_1561129777" r:id="rId876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គ.</w:t>
      </w:r>
      <w:r w:rsidR="00E24348" w:rsidRPr="00E24348">
        <w:rPr>
          <w:rFonts w:ascii="Kh Content" w:hAnsi="Kh Content" w:cs="Kh Content"/>
          <w:position w:val="-24"/>
          <w:sz w:val="24"/>
          <w:szCs w:val="24"/>
          <w:cs/>
        </w:rPr>
        <w:object w:dxaOrig="1400" w:dyaOrig="680" w14:anchorId="29DB5DFD">
          <v:shape id="_x0000_i1462" type="#_x0000_t75" style="width:1in;height:36pt" o:ole="">
            <v:imagedata r:id="rId877" o:title=""/>
          </v:shape>
          <o:OLEObject Type="Embed" ProgID="Equation.DSMT4" ShapeID="_x0000_i1462" DrawAspect="Content" ObjectID="_1561129778" r:id="rId878"/>
        </w:object>
      </w:r>
      <w:r w:rsidR="00E24348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ឃ.</w:t>
      </w:r>
      <w:r w:rsidR="00E24348" w:rsidRPr="00E24348">
        <w:rPr>
          <w:rFonts w:ascii="Kh Content" w:hAnsi="Kh Content" w:cs="Kh Content"/>
          <w:position w:val="-24"/>
          <w:sz w:val="24"/>
          <w:szCs w:val="24"/>
        </w:rPr>
        <w:object w:dxaOrig="1280" w:dyaOrig="620" w14:anchorId="5FB18D46">
          <v:shape id="_x0000_i1463" type="#_x0000_t75" style="width:64.45pt;height:28.45pt" o:ole="">
            <v:imagedata r:id="rId879" o:title=""/>
          </v:shape>
          <o:OLEObject Type="Embed" ProgID="Equation.DSMT4" ShapeID="_x0000_i1463" DrawAspect="Content" ObjectID="_1561129779" r:id="rId880"/>
        </w:object>
      </w:r>
      <w:r w:rsidR="00E24348">
        <w:rPr>
          <w:rFonts w:ascii="Kh Content" w:hAnsi="Kh Content" w:cs="Kh Content"/>
          <w:sz w:val="24"/>
          <w:szCs w:val="24"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</w:p>
    <w:p w14:paraId="637BADDD" w14:textId="51D3BDE6" w:rsidR="00E24348" w:rsidRPr="00BA5492" w:rsidRDefault="00C916CA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920" w:dyaOrig="680" w14:anchorId="39859284">
          <v:shape id="_x0000_i1464" type="#_x0000_t75" style="width:93.75pt;height:36pt" o:ole="">
            <v:imagedata r:id="rId881" o:title=""/>
          </v:shape>
          <o:OLEObject Type="Embed" ProgID="Equation.DSMT4" ShapeID="_x0000_i1464" DrawAspect="Content" ObjectID="_1561129780" r:id="rId8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="00826EF7" w:rsidRPr="00C916CA">
        <w:rPr>
          <w:rFonts w:ascii="Kh Content" w:hAnsi="Kh Content" w:cs="Kh Content"/>
          <w:position w:val="-64"/>
          <w:sz w:val="24"/>
          <w:szCs w:val="24"/>
          <w:cs/>
        </w:rPr>
        <w:object w:dxaOrig="1340" w:dyaOrig="1020" w14:anchorId="5452B4DC">
          <v:shape id="_x0000_i1465" type="#_x0000_t75" style="width:65.3pt;height:50.25pt" o:ole="">
            <v:imagedata r:id="rId883" o:title=""/>
          </v:shape>
          <o:OLEObject Type="Embed" ProgID="Equation.DSMT4" ShapeID="_x0000_i1465" DrawAspect="Content" ObjectID="_1561129781" r:id="rId8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760" w:dyaOrig="720" w14:anchorId="03F12CC6">
          <v:shape id="_x0000_i1466" type="#_x0000_t75" style="width:86.25pt;height:36pt" o:ole="">
            <v:imagedata r:id="rId885" o:title=""/>
          </v:shape>
          <o:OLEObject Type="Embed" ProgID="Equation.DSMT4" ShapeID="_x0000_i1466" DrawAspect="Content" ObjectID="_1561129782" r:id="rId886"/>
        </w:object>
      </w:r>
      <w:r>
        <w:rPr>
          <w:rFonts w:ascii="Kh Content" w:hAnsi="Kh Content" w:cs="Kh Content"/>
          <w:sz w:val="24"/>
          <w:szCs w:val="24"/>
          <w:cs/>
        </w:rPr>
        <w:tab/>
        <w:t>ជ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64F5B08">
          <v:shape id="_x0000_i1467" type="#_x0000_t75" style="width:93.75pt;height:28.45pt" o:ole="">
            <v:imagedata r:id="rId887" o:title=""/>
          </v:shape>
          <o:OLEObject Type="Embed" ProgID="Equation.DSMT4" ShapeID="_x0000_i1467" DrawAspect="Content" ObjectID="_1561129783" r:id="rId8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1AC9F59E" w14:textId="77777777" w:rsidR="00275108" w:rsidRDefault="00275108" w:rsidP="00275108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េចង</w:t>
      </w:r>
      <w:r w:rsidRPr="00275108">
        <w:rPr>
          <w:rFonts w:ascii="Kh Content" w:hAnsi="Kh Content" w:cs="Kh Content"/>
          <w:sz w:val="24"/>
          <w:szCs w:val="24"/>
          <w:cs/>
        </w:rPr>
        <w:t>់បង្កើតលេខដែលមានបីខ្ទង់ ផ្សេងៗគ្នា ដោយយកចេញពី ១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៣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៤ ។</w:t>
      </w:r>
    </w:p>
    <w:p w14:paraId="50E06B50" w14:textId="77777777" w:rsidR="00275108" w:rsidRPr="00275108" w:rsidRDefault="00275108" w:rsidP="0027510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/>
          <w:sz w:val="24"/>
          <w:szCs w:val="24"/>
          <w:cs/>
        </w:rPr>
        <w:t>ចូររកប្រូបាបនៃព្រឹត្តិការណ៍ដូ</w:t>
      </w:r>
      <w:r w:rsidRPr="00275108">
        <w:rPr>
          <w:rFonts w:ascii="Kh Content" w:hAnsi="Kh Content" w:cs="Kh Content" w:hint="cs"/>
          <w:sz w:val="24"/>
          <w:szCs w:val="24"/>
          <w:cs/>
        </w:rPr>
        <w:t>ច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ខាងក្រោម៖ </w:t>
      </w:r>
    </w:p>
    <w:p w14:paraId="4C81CFC0" w14:textId="78581BDF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ក</w:t>
      </w:r>
      <w:r w:rsidRPr="00275108">
        <w:rPr>
          <w:rFonts w:ascii="Kh Content" w:hAnsi="Kh Content" w:cs="Kh Content"/>
          <w:sz w:val="24"/>
          <w:szCs w:val="24"/>
          <w:cs/>
        </w:rPr>
        <w:t>. ចំនួននោះជាពហុគុណនៃ ៣</w:t>
      </w:r>
      <w:r w:rsidR="00DA74D4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2B0BE3F9" w14:textId="6CA5CAFE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ខ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="00DA74D4">
        <w:rPr>
          <w:rFonts w:ascii="Kh Content" w:hAnsi="Kh Content" w:cs="Kh Content" w:hint="cs"/>
          <w:sz w:val="24"/>
          <w:szCs w:val="24"/>
          <w:cs/>
        </w:rPr>
        <w:t>​ ។</w:t>
      </w:r>
    </w:p>
    <w:p w14:paraId="02359E87" w14:textId="77777777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ឬ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ជាពហុគុណ</w:t>
      </w:r>
      <w:r w:rsidRPr="00275108">
        <w:rPr>
          <w:rFonts w:ascii="Kh Content" w:hAnsi="Kh Content" w:cs="Kh Content"/>
          <w:sz w:val="24"/>
          <w:szCs w:val="24"/>
          <w:cs/>
        </w:rPr>
        <w:t>នៃ ៣។</w:t>
      </w:r>
    </w:p>
    <w:p w14:paraId="5E0F5711" w14:textId="77777777" w:rsidR="00BA5492" w:rsidRDefault="006367EC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​ គណនាអាំងតេក្រាល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2060" w:dyaOrig="520" w14:anchorId="3D64171A">
          <v:shape id="_x0000_i1468" type="#_x0000_t75" style="width:103pt;height:25.95pt" o:ole="">
            <v:imagedata r:id="rId889" o:title=""/>
          </v:shape>
          <o:OLEObject Type="Embed" ProgID="Equation.DSMT4" ShapeID="_x0000_i1468" DrawAspect="Content" ObjectID="_1561129784" r:id="rId8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1927319" w14:textId="77777777" w:rsidR="00B2204C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ខ. បង្ហាញថាគ្រប់ចំនួនពិត </w:t>
      </w:r>
      <w:r w:rsidR="00B2204C" w:rsidRPr="006367EC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43D70814">
          <v:shape id="_x0000_i1469" type="#_x0000_t75" style="width:25.95pt;height:14.25pt" o:ole="">
            <v:imagedata r:id="rId891" o:title=""/>
          </v:shape>
          <o:OLEObject Type="Embed" ProgID="Equation.DSMT4" ShapeID="_x0000_i1469" DrawAspect="Content" ObjectID="_1561129785" r:id="rId8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បាន</w:t>
      </w:r>
      <w:r w:rsidRPr="006367EC">
        <w:rPr>
          <w:rFonts w:ascii="Kh Content" w:hAnsi="Kh Content" w:cs="Kh Content"/>
          <w:position w:val="-24"/>
          <w:sz w:val="24"/>
          <w:szCs w:val="24"/>
          <w:cs/>
        </w:rPr>
        <w:object w:dxaOrig="3420" w:dyaOrig="660" w14:anchorId="2B5DB39F">
          <v:shape id="_x0000_i1470" type="#_x0000_t75" style="width:170.8pt;height:32.65pt" o:ole="">
            <v:imagedata r:id="rId893" o:title=""/>
          </v:shape>
          <o:OLEObject Type="Embed" ProgID="Equation.DSMT4" ShapeID="_x0000_i1470" DrawAspect="Content" ObjectID="_1561129786" r:id="rId8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8BFF99" w14:textId="3267C236" w:rsidR="00A757E0" w:rsidRPr="00A757E0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ួចទាញរក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44C091C2">
          <v:shape id="_x0000_i1471" type="#_x0000_t75" style="width:71.15pt;height:25.95pt" o:ole="">
            <v:imagedata r:id="rId895" o:title=""/>
          </v:shape>
          <o:OLEObject Type="Embed" ProgID="Equation.DSMT4" ShapeID="_x0000_i1471" DrawAspect="Content" ObjectID="_1561129787" r:id="rId89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ED94196" w14:textId="77777777" w:rsidR="006367EC" w:rsidRDefault="00A757E0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AA4A5C1">
          <v:shape id="_x0000_i1472" type="#_x0000_t75" style="width:11.7pt;height:15.9pt" o:ole="">
            <v:imagedata r:id="rId897" o:title=""/>
          </v:shape>
          <o:OLEObject Type="Embed" ProgID="Equation.DSMT4" ShapeID="_x0000_i1472" DrawAspect="Content" ObjectID="_1561129788" r:id="rId8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977B4A2">
          <v:shape id="_x0000_i1473" type="#_x0000_t75" style="width:13.4pt;height:13.4pt" o:ole="">
            <v:imagedata r:id="rId899" o:title=""/>
          </v:shape>
          <o:OLEObject Type="Embed" ProgID="Equation.DSMT4" ShapeID="_x0000_i1473" DrawAspect="Content" ObjectID="_1561129789" r:id="rId9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0596452">
          <v:shape id="_x0000_i1474" type="#_x0000_t75" style="width:93.75pt;height:31pt" o:ole="">
            <v:imagedata r:id="rId901" o:title=""/>
          </v:shape>
          <o:OLEObject Type="Embed" ProgID="Equation.DSMT4" ShapeID="_x0000_i1474" DrawAspect="Content" ObjectID="_1561129790" r:id="rId9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តាង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06A83D8">
          <v:shape id="_x0000_i1475" type="#_x0000_t75" style="width:11.7pt;height:14.25pt" o:ole="">
            <v:imagedata r:id="rId903" o:title=""/>
          </v:shape>
          <o:OLEObject Type="Embed" ProgID="Equation.DSMT4" ShapeID="_x0000_i1475" DrawAspect="Content" ObjectID="_1561129791" r:id="rId9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រាបរបស់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150B814">
          <v:shape id="_x0000_i1476" type="#_x0000_t75" style="width:11.7pt;height:15.9pt" o:ole="">
            <v:imagedata r:id="rId905" o:title=""/>
          </v:shape>
          <o:OLEObject Type="Embed" ProgID="Equation.DSMT4" ShapeID="_x0000_i1476" DrawAspect="Content" ObjectID="_1561129792" r:id="rId9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B5E963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70B2C376">
          <v:shape id="_x0000_i1477" type="#_x0000_t75" style="width:10.9pt;height:13.4pt" o:ole="">
            <v:imagedata r:id="rId907" o:title=""/>
          </v:shape>
          <o:OLEObject Type="Embed" ProgID="Equation.DSMT4" ShapeID="_x0000_i1477" DrawAspect="Content" ObjectID="_1561129793" r:id="rId9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5016ACC">
          <v:shape id="_x0000_i1478" type="#_x0000_t75" style="width:13.4pt;height:13.4pt" o:ole="">
            <v:imagedata r:id="rId909" o:title=""/>
          </v:shape>
          <o:OLEObject Type="Embed" ProgID="Equation.DSMT4" ShapeID="_x0000_i1478" DrawAspect="Content" ObjectID="_1561129794" r:id="rId9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2079" w:dyaOrig="400" w14:anchorId="726AE15C">
          <v:shape id="_x0000_i1479" type="#_x0000_t75" style="width:103.8pt;height:20.1pt" o:ole="">
            <v:imagedata r:id="rId911" o:title=""/>
          </v:shape>
          <o:OLEObject Type="Embed" ProgID="Equation.DSMT4" ShapeID="_x0000_i1479" DrawAspect="Content" ObjectID="_1561129795" r:id="rId9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C76943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</w:t>
      </w:r>
      <w:r w:rsidRPr="00A757E0">
        <w:rPr>
          <w:rFonts w:ascii="Kh Content" w:hAnsi="Kh Content" w:cs="Kh Content"/>
          <w:position w:val="-16"/>
          <w:sz w:val="24"/>
          <w:szCs w:val="24"/>
          <w:cs/>
        </w:rPr>
        <w:object w:dxaOrig="2360" w:dyaOrig="440" w14:anchorId="09546AAE">
          <v:shape id="_x0000_i1480" type="#_x0000_t75" style="width:118.05pt;height:21.75pt" o:ole="">
            <v:imagedata r:id="rId913" o:title=""/>
          </v:shape>
          <o:OLEObject Type="Embed" ProgID="Equation.DSMT4" ShapeID="_x0000_i1480" DrawAspect="Content" ObjectID="_1561129796" r:id="rId9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1DF133" w14:textId="77777777" w:rsidR="00A757E0" w:rsidRP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តាមតម្លៃនៃ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8D4A30">
          <v:shape id="_x0000_i1481" type="#_x0000_t75" style="width:10.05pt;height:10.9pt" o:ole="">
            <v:imagedata r:id="rId915" o:title=""/>
          </v:shape>
          <o:OLEObject Type="Embed" ProgID="Equation.DSMT4" ShapeID="_x0000_i1481" DrawAspect="Content" ObjectID="_1561129797" r:id="rId9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ញ្ញានៃ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563D705">
          <v:shape id="_x0000_i1482" type="#_x0000_t75" style="width:27.65pt;height:20.1pt" o:ole="">
            <v:imagedata r:id="rId917" o:title=""/>
          </v:shape>
          <o:OLEObject Type="Embed" ProgID="Equation.DSMT4" ShapeID="_x0000_i1482" DrawAspect="Content" ObjectID="_1561129798" r:id="rId9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BB24C6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23CD4E1">
          <v:shape id="_x0000_i1483" type="#_x0000_t75" style="width:51.05pt;height:22.6pt" o:ole="">
            <v:imagedata r:id="rId919" o:title=""/>
          </v:shape>
          <o:OLEObject Type="Embed" ProgID="Equation.DSMT4" ShapeID="_x0000_i1483" DrawAspect="Content" ObjectID="_1561129799" r:id="rId9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42BF6B2B">
          <v:shape id="_x0000_i1484" type="#_x0000_t75" style="width:51.05pt;height:22.6pt" o:ole="">
            <v:imagedata r:id="rId921" o:title=""/>
          </v:shape>
          <o:OLEObject Type="Embed" ProgID="Equation.DSMT4" ShapeID="_x0000_i1484" DrawAspect="Content" ObjectID="_1561129800" r:id="rId9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7E6685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47F29A3">
          <v:shape id="_x0000_i1485" type="#_x0000_t75" style="width:11.7pt;height:15.9pt" o:ole="">
            <v:imagedata r:id="rId923" o:title=""/>
          </v:shape>
          <o:OLEObject Type="Embed" ProgID="Equation.DSMT4" ShapeID="_x0000_i1485" DrawAspect="Content" ObjectID="_1561129801" r:id="rId9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ដេរីវេ</w:t>
      </w:r>
      <w:r w:rsidR="00734DC8"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D6D23F6">
          <v:shape id="_x0000_i1486" type="#_x0000_t75" style="width:15.05pt;height:15.9pt" o:ole="">
            <v:imagedata r:id="rId925" o:title=""/>
          </v:shape>
          <o:OLEObject Type="Embed" ProgID="Equation.DSMT4" ShapeID="_x0000_i1486" DrawAspect="Content" ObjectID="_1561129802" r:id="rId9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។ បង្ហាញថាចំពោះគ្រប់ចំនួនពិត</w:t>
      </w:r>
      <w:r w:rsidR="00734DC8" w:rsidRPr="00734DC8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3F0974BA">
          <v:shape id="_x0000_i1487" type="#_x0000_t75" style="width:10.05pt;height:10.9pt" o:ole="">
            <v:imagedata r:id="rId927" o:title=""/>
          </v:shape>
          <o:OLEObject Type="Embed" ProgID="Equation.DSMT4" ShapeID="_x0000_i1487" DrawAspect="Content" ObjectID="_1561129803" r:id="rId928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គេបាន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8CFCDAC">
          <v:shape id="_x0000_i1488" type="#_x0000_t75" style="width:31.8pt;height:20.1pt" o:ole="">
            <v:imagedata r:id="rId929" o:title=""/>
          </v:shape>
          <o:OLEObject Type="Embed" ProgID="Equation.DSMT4" ShapeID="_x0000_i1488" DrawAspect="Content" ObjectID="_1561129804" r:id="rId930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និង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71231FB">
          <v:shape id="_x0000_i1489" type="#_x0000_t75" style="width:27.65pt;height:20.1pt" o:ole="">
            <v:imagedata r:id="rId931" o:title=""/>
          </v:shape>
          <o:OLEObject Type="Embed" ProgID="Equation.DSMT4" ShapeID="_x0000_i1489" DrawAspect="Content" ObjectID="_1561129805" r:id="rId932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មានសញ្ញាដូចគ្នា។</w:t>
      </w:r>
    </w:p>
    <w:p w14:paraId="7FF40652" w14:textId="5341EF61" w:rsidR="00401768" w:rsidRPr="00B2204C" w:rsidRDefault="00734DC8" w:rsidP="00B2204C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ិក្សាអថេរភាពនៃអនុគមន៍</w:t>
      </w:r>
      <w:r w:rsidRPr="00734DC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0140C46">
          <v:shape id="_x0000_i1490" type="#_x0000_t75" style="width:11.7pt;height:15.9pt" o:ole="">
            <v:imagedata r:id="rId933" o:title=""/>
          </v:shape>
          <o:OLEObject Type="Embed" ProgID="Equation.DSMT4" ShapeID="_x0000_i1490" DrawAspect="Content" ObjectID="_1561129806" r:id="rId9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734DC8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C27CC11">
          <v:shape id="_x0000_i1491" type="#_x0000_t75" style="width:13.4pt;height:13.4pt" o:ole="">
            <v:imagedata r:id="rId935" o:title=""/>
          </v:shape>
          <o:OLEObject Type="Embed" ProgID="Equation.DSMT4" ShapeID="_x0000_i1491" DrawAspect="Content" ObjectID="_1561129807" r:id="rId93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599D7D6" w14:textId="77777777" w:rsidR="00A757E0" w:rsidRDefault="005D4822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1DCCA4EF">
          <v:shape id="_x0000_i1492" type="#_x0000_t75" style="width:87.05pt;height:20.1pt" o:ole="">
            <v:imagedata r:id="rId937" o:title=""/>
          </v:shape>
          <o:OLEObject Type="Embed" ProgID="Equation.DSMT4" ShapeID="_x0000_i1492" DrawAspect="Content" ObjectID="_1561129808" r:id="rId9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4EE028EF">
          <v:shape id="_x0000_i1493" type="#_x0000_t75" style="width:60.3pt;height:20.1pt" o:ole="">
            <v:imagedata r:id="rId939" o:title=""/>
          </v:shape>
          <o:OLEObject Type="Embed" ProgID="Equation.DSMT4" ShapeID="_x0000_i1493" DrawAspect="Content" ObjectID="_1561129809" r:id="rId9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9FA15F1" w14:textId="77777777" w:rsid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88F36F0">
          <v:shape id="_x0000_i1494" type="#_x0000_t75" style="width:10.9pt;height:13.4pt" o:ole="">
            <v:imagedata r:id="rId941" o:title=""/>
          </v:shape>
          <o:OLEObject Type="Embed" ProgID="Equation.DSMT4" ShapeID="_x0000_i1494" DrawAspect="Content" ObjectID="_1561129810" r:id="rId9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7A289949" w14:textId="77777777" w:rsidR="005D4822" w:rsidRP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793B4E0E">
          <v:shape id="_x0000_i1495" type="#_x0000_t75" style="width:27.65pt;height:14.25pt" o:ole="">
            <v:imagedata r:id="rId943" o:title=""/>
          </v:shape>
          <o:OLEObject Type="Embed" ProgID="Equation.DSMT4" ShapeID="_x0000_i1495" DrawAspect="Content" ObjectID="_1561129811" r:id="rId9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732E6A1E">
          <v:shape id="_x0000_i1496" type="#_x0000_t75" style="width:46.05pt;height:20.1pt" o:ole="">
            <v:imagedata r:id="rId945" o:title=""/>
          </v:shape>
          <o:OLEObject Type="Embed" ProgID="Equation.DSMT4" ShapeID="_x0000_i1496" DrawAspect="Content" ObjectID="_1561129812" r:id="rId9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8D8474" w14:textId="77777777" w:rsidR="005D4822" w:rsidRDefault="005D4822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56A9E4A0">
          <v:shape id="_x0000_i1497" type="#_x0000_t75" style="width:11.7pt;height:15.9pt" o:ole="">
            <v:imagedata r:id="rId947" o:title=""/>
          </v:shape>
          <o:OLEObject Type="Embed" ProgID="Equation.DSMT4" ShapeID="_x0000_i1497" DrawAspect="Content" ObjectID="_1561129813" r:id="rId9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EB4C556">
          <v:shape id="_x0000_i1498" type="#_x0000_t75" style="width:10.05pt;height:13.4pt" o:ole="">
            <v:imagedata r:id="rId949" o:title=""/>
          </v:shape>
          <o:OLEObject Type="Embed" ProgID="Equation.DSMT4" ShapeID="_x0000_i1498" DrawAspect="Content" ObjectID="_1561129814" r:id="rId9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1E08F3"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08034DB6">
          <v:shape id="_x0000_i1499" type="#_x0000_t75" style="width:118.9pt;height:31pt" o:ole="">
            <v:imagedata r:id="rId951" o:title=""/>
          </v:shape>
          <o:OLEObject Type="Embed" ProgID="Equation.DSMT4" ShapeID="_x0000_i1499" DrawAspect="Content" ObjectID="_1561129815" r:id="rId9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E08F3"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1C8EDF4">
          <v:shape id="_x0000_i1500" type="#_x0000_t75" style="width:11.7pt;height:14.25pt" o:ole="">
            <v:imagedata r:id="rId953" o:title=""/>
          </v:shape>
          <o:OLEObject Type="Embed" ProgID="Equation.DSMT4" ShapeID="_x0000_i1500" DrawAspect="Content" ObjectID="_1561129816" r:id="rId954"/>
        </w:object>
      </w:r>
      <w:r w:rsid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0A1EFE3B" w14:textId="77777777" w:rsidR="001E08F3" w:rsidRDefault="001E08F3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lastRenderedPageBreak/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45D4AE9">
          <v:shape id="_x0000_i1501" type="#_x0000_t75" style="width:11.7pt;height:15.9pt" o:ole="">
            <v:imagedata r:id="rId955" o:title=""/>
          </v:shape>
          <o:OLEObject Type="Embed" ProgID="Equation.DSMT4" ShapeID="_x0000_i1501" DrawAspect="Content" ObjectID="_1561129817" r:id="rId9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A0F98FF">
          <v:shape id="_x0000_i1502" type="#_x0000_t75" style="width:10.05pt;height:14.25pt" o:ole="">
            <v:imagedata r:id="rId957" o:title=""/>
          </v:shape>
          <o:OLEObject Type="Embed" ProgID="Equation.DSMT4" ShapeID="_x0000_i1502" DrawAspect="Content" ObjectID="_1561129818" r:id="rId9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236D6301">
          <v:shape id="_x0000_i1503" type="#_x0000_t75" style="width:19.25pt;height:10.9pt" o:ole="">
            <v:imagedata r:id="rId959" o:title=""/>
          </v:shape>
          <o:OLEObject Type="Embed" ProgID="Equation.DSMT4" ShapeID="_x0000_i1503" DrawAspect="Content" ObjectID="_1561129819" r:id="rId9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0BD7BA" w14:textId="77777777" w:rsidR="001E08F3" w:rsidRPr="003F573C" w:rsidRDefault="001E08F3" w:rsidP="003F573C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 w:rsidR="00C05903">
        <w:rPr>
          <w:rFonts w:ascii="Kh Content" w:hAnsi="Kh Content" w:cs="Kh Content" w:hint="cs"/>
          <w:sz w:val="24"/>
          <w:szCs w:val="24"/>
          <w:cs/>
        </w:rPr>
        <w:t>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367BD436">
          <v:shape id="_x0000_i1504" type="#_x0000_t75" style="width:70.35pt;height:32.65pt" o:ole="">
            <v:imagedata r:id="rId961" o:title=""/>
          </v:shape>
          <o:OLEObject Type="Embed" ProgID="Equation.DSMT4" ShapeID="_x0000_i1504" DrawAspect="Content" ObjectID="_1561129820" r:id="rId962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4788F3F5">
          <v:shape id="_x0000_i1505" type="#_x0000_t75" style="width:26.8pt;height:14.25pt" o:ole="">
            <v:imagedata r:id="rId963" o:title=""/>
          </v:shape>
          <o:OLEObject Type="Embed" ProgID="Equation.DSMT4" ShapeID="_x0000_i1505" DrawAspect="Content" ObjectID="_1561129821" r:id="rId964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7B5FF78A" w14:textId="77777777" w:rsidR="001E08F3" w:rsidRDefault="001E08F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 w:rsidR="003F573C">
        <w:rPr>
          <w:rFonts w:ascii="Kh Content" w:hAnsi="Kh Content" w:cs="Kh Content"/>
          <w:sz w:val="24"/>
          <w:szCs w:val="24"/>
          <w:cs/>
        </w:rPr>
        <w:t xml:space="preserve">    </w:t>
      </w:r>
      <w:r w:rsidR="003F573C">
        <w:rPr>
          <w:rFonts w:ascii="Kh Content" w:hAnsi="Kh Content" w:cs="Kh Content"/>
          <w:sz w:val="24"/>
          <w:szCs w:val="24"/>
        </w:rPr>
        <w:t>b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6C03DDC3">
          <v:shape id="_x0000_i1506" type="#_x0000_t75" style="width:15.05pt;height:15.9pt" o:ole="">
            <v:imagedata r:id="rId965" o:title=""/>
          </v:shape>
          <o:OLEObject Type="Embed" ProgID="Equation.DSMT4" ShapeID="_x0000_i1506" DrawAspect="Content" ObjectID="_1561129822" r:id="rId966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B5F60EC">
          <v:shape id="_x0000_i1507" type="#_x0000_t75" style="width:11.7pt;height:15.9pt" o:ole="">
            <v:imagedata r:id="rId967" o:title=""/>
          </v:shape>
          <o:OLEObject Type="Embed" ProgID="Equation.DSMT4" ShapeID="_x0000_i1507" DrawAspect="Content" ObjectID="_1561129823" r:id="rId968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លើ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5162AE8">
          <v:shape id="_x0000_i1508" type="#_x0000_t75" style="width:10.05pt;height:13.4pt" o:ole="">
            <v:imagedata r:id="rId969" o:title=""/>
          </v:shape>
          <o:OLEObject Type="Embed" ProgID="Equation.DSMT4" ShapeID="_x0000_i1508" DrawAspect="Content" ObjectID="_1561129824" r:id="rId970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។</w:t>
      </w:r>
      <w:r w:rsidR="003F573C">
        <w:rPr>
          <w:rFonts w:ascii="Kh Content" w:hAnsi="Kh Content" w:cs="Kh Content"/>
          <w:sz w:val="24"/>
          <w:szCs w:val="24"/>
        </w:rPr>
        <w:t xml:space="preserve"> </w:t>
      </w:r>
    </w:p>
    <w:p w14:paraId="2BA85927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E78D2C8">
          <v:shape id="_x0000_i1509" type="#_x0000_t75" style="width:13.4pt;height:13.4pt" o:ole="">
            <v:imagedata r:id="rId971" o:title=""/>
          </v:shape>
          <o:OLEObject Type="Embed" ProgID="Equation.DSMT4" ShapeID="_x0000_i1509" DrawAspect="Content" ObjectID="_1561129825" r:id="rId9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7C3B2DF3">
          <v:shape id="_x0000_i1510" type="#_x0000_t75" style="width:56.95pt;height:31pt" o:ole="">
            <v:imagedata r:id="rId973" o:title=""/>
          </v:shape>
          <o:OLEObject Type="Embed" ProgID="Equation.DSMT4" ShapeID="_x0000_i1510" DrawAspect="Content" ObjectID="_1561129826" r:id="rId9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55EC7AE">
          <v:shape id="_x0000_i1511" type="#_x0000_t75" style="width:11.7pt;height:14.25pt" o:ole="">
            <v:imagedata r:id="rId975" o:title=""/>
          </v:shape>
          <o:OLEObject Type="Embed" ProgID="Equation.DSMT4" ShapeID="_x0000_i1511" DrawAspect="Content" ObjectID="_1561129827" r:id="rId9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470F5EC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01F1031">
          <v:shape id="_x0000_i1512" type="#_x0000_t75" style="width:11.7pt;height:14.25pt" o:ole="">
            <v:imagedata r:id="rId977" o:title=""/>
          </v:shape>
          <o:OLEObject Type="Embed" ProgID="Equation.DSMT4" ShapeID="_x0000_i1512" DrawAspect="Content" ObjectID="_1561129828" r:id="rId9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62BCE132">
          <v:shape id="_x0000_i1513" type="#_x0000_t75" style="width:13.4pt;height:13.4pt" o:ole="">
            <v:imagedata r:id="rId979" o:title=""/>
          </v:shape>
          <o:OLEObject Type="Embed" ProgID="Equation.DSMT4" ShapeID="_x0000_i1513" DrawAspect="Content" ObjectID="_1561129829" r:id="rId9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C9746E3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3181A41">
          <v:shape id="_x0000_i1514" type="#_x0000_t75" style="width:11.7pt;height:14.25pt" o:ole="">
            <v:imagedata r:id="rId981" o:title=""/>
          </v:shape>
          <o:OLEObject Type="Embed" ProgID="Equation.DSMT4" ShapeID="_x0000_i1514" DrawAspect="Content" ObjectID="_1561129830" r:id="rId9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EB3CFFB">
          <v:shape id="_x0000_i1515" type="#_x0000_t75" style="width:13.4pt;height:13.4pt" o:ole="">
            <v:imagedata r:id="rId983" o:title=""/>
          </v:shape>
          <o:OLEObject Type="Embed" ProgID="Equation.DSMT4" ShapeID="_x0000_i1515" DrawAspect="Content" ObjectID="_1561129831" r:id="rId9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2873886" w14:textId="77777777" w:rsidR="00C05903" w:rsidRPr="00C05903" w:rsidRDefault="00C05903" w:rsidP="00C0590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EBC02">
          <v:shape id="_x0000_i1516" type="#_x0000_t75" style="width:11.7pt;height:14.25pt" o:ole="">
            <v:imagedata r:id="rId981" o:title=""/>
          </v:shape>
          <o:OLEObject Type="Embed" ProgID="Equation.DSMT4" ShapeID="_x0000_i1516" DrawAspect="Content" ObjectID="_1561129832" r:id="rId9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BF71D0">
          <v:shape id="_x0000_i1517" type="#_x0000_t75" style="width:13.4pt;height:13.4pt" o:ole="">
            <v:imagedata r:id="rId983" o:title=""/>
          </v:shape>
          <o:OLEObject Type="Embed" ProgID="Equation.DSMT4" ShapeID="_x0000_i1517" DrawAspect="Content" ObjectID="_1561129833" r:id="rId986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37E37A4">
          <v:shape id="_x0000_i1518" type="#_x0000_t75" style="width:41.85pt;height:24.3pt" o:ole="">
            <v:imagedata r:id="rId987" o:title=""/>
          </v:shape>
          <o:OLEObject Type="Embed" ProgID="Equation.DSMT4" ShapeID="_x0000_i1518" DrawAspect="Content" ObjectID="_1561129834" r:id="rId9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>(</w:t>
      </w:r>
      <w:r>
        <w:rPr>
          <w:rFonts w:ascii="Kh Content" w:hAnsi="Kh Content" w:cs="Kh Content" w:hint="cs"/>
          <w:sz w:val="24"/>
          <w:szCs w:val="24"/>
          <w:cs/>
        </w:rPr>
        <w:t>ឯកតាលើអ័ក្ស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480" w:dyaOrig="279" w14:anchorId="7C296AD0">
          <v:shape id="_x0000_i1519" type="#_x0000_t75" style="width:24.3pt;height:14.25pt" o:ole="">
            <v:imagedata r:id="rId989" o:title=""/>
          </v:shape>
          <o:OLEObject Type="Embed" ProgID="Equation.DSMT4" ShapeID="_x0000_i1519" DrawAspect="Content" ObjectID="_1561129835" r:id="rId990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58904026" w14:textId="77777777" w:rsidR="005D4822" w:rsidRDefault="005D4822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៣. នៅលើចន្លោះ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BF39E67">
          <v:shape id="_x0000_i1520" type="#_x0000_t75" style="width:10.05pt;height:13.4pt" o:ole="">
            <v:imagedata r:id="rId991" o:title=""/>
          </v:shape>
          <o:OLEObject Type="Embed" ProgID="Equation.DSMT4" ShapeID="_x0000_i1520" DrawAspect="Content" ObjectID="_1561129836" r:id="rId992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គេឲ្យ</w:t>
      </w:r>
      <w:r w:rsidR="00FA5395"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2C10C48A">
          <v:shape id="_x0000_i1521" type="#_x0000_t75" style="width:1in;height:31pt" o:ole="">
            <v:imagedata r:id="rId993" o:title=""/>
          </v:shape>
          <o:OLEObject Type="Embed" ProgID="Equation.DSMT4" ShapeID="_x0000_i1521" DrawAspect="Content" ObjectID="_1561129837" r:id="rId994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FA5395">
        <w:rPr>
          <w:rFonts w:ascii="Kh Content" w:hAnsi="Kh Content" w:cs="Kh Content" w:hint="cs"/>
          <w:sz w:val="24"/>
          <w:szCs w:val="24"/>
          <w:cs/>
        </w:rPr>
        <w:t>។</w:t>
      </w:r>
    </w:p>
    <w:p w14:paraId="30F9D8FB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50A3EC">
          <v:shape id="_x0000_i1522" type="#_x0000_t75" style="width:10.05pt;height:14.25pt" o:ole="">
            <v:imagedata r:id="rId995" o:title=""/>
          </v:shape>
          <o:OLEObject Type="Embed" ProgID="Equation.DSMT4" ShapeID="_x0000_i1522" DrawAspect="Content" ObjectID="_1561129838" r:id="rId9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2AD5AA5">
          <v:shape id="_x0000_i1523" type="#_x0000_t75" style="width:10.05pt;height:13.4pt" o:ole="">
            <v:imagedata r:id="rId997" o:title=""/>
          </v:shape>
          <o:OLEObject Type="Embed" ProgID="Equation.DSMT4" ShapeID="_x0000_i1523" DrawAspect="Content" ObjectID="_1561129839" r:id="rId9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C05F397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F7B3179">
          <v:shape id="_x0000_i1524" type="#_x0000_t75" style="width:10.9pt;height:14.25pt" o:ole="">
            <v:imagedata r:id="rId999" o:title=""/>
          </v:shape>
          <o:OLEObject Type="Embed" ProgID="Equation.DSMT4" ShapeID="_x0000_i1524" DrawAspect="Content" ObjectID="_1561129840" r:id="rId1000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425DE60">
          <v:shape id="_x0000_i1525" type="#_x0000_t75" style="width:11.7pt;height:14.25pt" o:ole="">
            <v:imagedata r:id="rId1001" o:title=""/>
          </v:shape>
          <o:OLEObject Type="Embed" ProgID="Equation.DSMT4" ShapeID="_x0000_i1525" DrawAspect="Content" ObjectID="_1561129841" r:id="rId10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BD0E69D">
          <v:shape id="_x0000_i1526" type="#_x0000_t75" style="width:13.4pt;height:13.4pt" o:ole="">
            <v:imagedata r:id="rId1003" o:title=""/>
          </v:shape>
          <o:OLEObject Type="Embed" ProgID="Equation.DSMT4" ShapeID="_x0000_i1526" DrawAspect="Content" ObjectID="_1561129842" r:id="rId10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382BD16E">
          <v:shape id="_x0000_i1527" type="#_x0000_t75" style="width:61.95pt;height:31pt" o:ole="">
            <v:imagedata r:id="rId1005" o:title=""/>
          </v:shape>
          <o:OLEObject Type="Embed" ProgID="Equation.DSMT4" ShapeID="_x0000_i1527" DrawAspect="Content" ObjectID="_1561129843" r:id="rId1006"/>
        </w:object>
      </w:r>
      <w:r>
        <w:rPr>
          <w:rFonts w:ascii="Kh Content" w:hAnsi="Kh Content" w:cs="Kh Content" w:hint="cs"/>
          <w:sz w:val="24"/>
          <w:szCs w:val="24"/>
          <w:cs/>
        </w:rPr>
        <w:t>គិតជា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440" w:dyaOrig="320" w14:anchorId="040E2BE0">
          <v:shape id="_x0000_i1528" type="#_x0000_t75" style="width:21.75pt;height:15.9pt" o:ole="">
            <v:imagedata r:id="rId1007" o:title=""/>
          </v:shape>
          <o:OLEObject Type="Embed" ProgID="Equation.DSMT4" ShapeID="_x0000_i1528" DrawAspect="Content" ObjectID="_1561129844" r:id="rId10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B5EE2F7" w14:textId="5D128384" w:rsidR="00C05903" w:rsidRDefault="001211CD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1211CD">
        <w:rPr>
          <w:rFonts w:ascii="Kh Content" w:hAnsi="Kh Content" w:cs="Kh Content" w:hint="cs"/>
          <w:b/>
          <w:bCs/>
          <w:color w:val="C00000"/>
          <w:sz w:val="24"/>
          <w:szCs w:val="24"/>
          <w:cs/>
        </w:rPr>
        <w:t>ថែម</w:t>
      </w:r>
      <w:r>
        <w:rPr>
          <w:rFonts w:ascii="Kh Content" w:hAnsi="Kh Content" w:cs="Kh Content" w:hint="cs"/>
          <w:sz w:val="24"/>
          <w:szCs w:val="24"/>
          <w:cs/>
        </w:rPr>
        <w:t>)គេឲ្យសមីការ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63B7B15">
          <v:shape id="_x0000_i1529" type="#_x0000_t75" style="width:27.65pt;height:20.1pt" o:ole="">
            <v:imagedata r:id="rId1009" o:title=""/>
          </v:shape>
          <o:OLEObject Type="Embed" ProgID="Equation.DSMT4" ShapeID="_x0000_i1529" DrawAspect="Content" ObjectID="_1561129845" r:id="rId10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1219" w:dyaOrig="360" w14:anchorId="0F33C8B8">
          <v:shape id="_x0000_i1530" type="#_x0000_t75" style="width:61.1pt;height:18.4pt" o:ole="">
            <v:imagedata r:id="rId1011" o:title=""/>
          </v:shape>
          <o:OLEObject Type="Embed" ProgID="Equation.DSMT4" ShapeID="_x0000_i1530" DrawAspect="Content" ObjectID="_1561129846" r:id="rId10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37648DEC">
          <v:shape id="_x0000_i1531" type="#_x0000_t75" style="width:30.15pt;height:20.1pt" o:ole="">
            <v:imagedata r:id="rId1013" o:title=""/>
          </v:shape>
          <o:OLEObject Type="Embed" ProgID="Equation.DSMT4" ShapeID="_x0000_i1531" DrawAspect="Content" ObjectID="_1561129847" r:id="rId10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800" w:dyaOrig="360" w14:anchorId="6768CB3A">
          <v:shape id="_x0000_i1532" type="#_x0000_t75" style="width:40.2pt;height:18.4pt" o:ole="">
            <v:imagedata r:id="rId1015" o:title=""/>
          </v:shape>
          <o:OLEObject Type="Embed" ProgID="Equation.DSMT4" ShapeID="_x0000_i1532" DrawAspect="Content" ObjectID="_1561129848" r:id="rId10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A4C3F3D" w14:textId="0D701E9F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ចូរបញ្ជាក់ដោយប្រាប់ឈ្មោះនៃប្រភេទខ្សែកោង ឬសមីការទាំងពីរខាងលើ ។</w:t>
      </w:r>
    </w:p>
    <w:p w14:paraId="21537FBF" w14:textId="0DCD4358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​​ រកកូអរដោនេនៃចំណុចប្រសព្វរវាងខ្សែកោងទាំងពីរខាងលើ ។</w:t>
      </w:r>
    </w:p>
    <w:p w14:paraId="169D410B" w14:textId="67E93FD4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មេគុណ</w:t>
      </w:r>
      <w:r w:rsidR="001B76EE">
        <w:rPr>
          <w:rFonts w:ascii="Kh Content" w:hAnsi="Kh Content" w:cs="Kh Content" w:hint="cs"/>
          <w:sz w:val="24"/>
          <w:szCs w:val="24"/>
          <w:cs/>
        </w:rPr>
        <w:t>ប្រាប់ទិសនៃបន្ទាត់ប៉ះទៅនឹងខ្សែកោងទាំងពីរខាងត្រង់ចំណុចប្រសព្វនោះ។</w:t>
      </w:r>
    </w:p>
    <w:p w14:paraId="7A42A644" w14:textId="7B7377F6" w:rsidR="001B76EE" w:rsidRDefault="001B76EE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បង្ហាញថាបន្ទាត់ប៉ះទៅនឹងខ្សែកោងទាំងពីរត្រង់ចំណុចប្រសព្វនោះកែងគ្នា។</w:t>
      </w:r>
    </w:p>
    <w:p w14:paraId="21A1AA2F" w14:textId="245DCC32" w:rsidR="001211CD" w:rsidRDefault="0040176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មានទិសដៅវិជ្ជមាន</w:t>
      </w:r>
      <w:r w:rsidR="00523ACD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3B49DFC">
          <v:shape id="_x0000_i1533" type="#_x0000_t75" style="width:57.75pt;height:21.75pt" o:ole="">
            <v:imagedata r:id="rId675" o:title=""/>
          </v:shape>
          <o:OLEObject Type="Embed" ProgID="Equation.DSMT4" ShapeID="_x0000_i1533" DrawAspect="Content" ObjectID="_1561129849" r:id="rId1017"/>
        </w:object>
      </w:r>
      <w:r w:rsidR="00616CA4">
        <w:rPr>
          <w:rFonts w:ascii="Kh Content" w:hAnsi="Kh Content" w:cs="Kh Content" w:hint="cs"/>
          <w:sz w:val="24"/>
          <w:szCs w:val="24"/>
          <w:cs/>
        </w:rPr>
        <w:t>គេមានចំណុច</w:t>
      </w:r>
      <w:r w:rsidR="00616CA4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00" w:dyaOrig="400" w14:anchorId="1759CD21">
          <v:shape id="_x0000_i1534" type="#_x0000_t75" style="width:109.65pt;height:21.75pt" o:ole="">
            <v:imagedata r:id="rId1018" o:title=""/>
          </v:shape>
          <o:OLEObject Type="Embed" ProgID="Equation.DSMT4" ShapeID="_x0000_i1534" DrawAspect="Content" ObjectID="_1561129850" r:id="rId1019"/>
        </w:object>
      </w:r>
      <w:r w:rsidR="00616CA4"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4500782D">
          <v:shape id="_x0000_i1535" type="#_x0000_t75" style="width:49.4pt;height:20.1pt" o:ole="">
            <v:imagedata r:id="rId1020" o:title=""/>
          </v:shape>
          <o:OLEObject Type="Embed" ProgID="Equation.DSMT4" ShapeID="_x0000_i1535" DrawAspect="Content" ObjectID="_1561129851" r:id="rId1021"/>
        </w:object>
      </w:r>
    </w:p>
    <w:p w14:paraId="40F3E6D7" w14:textId="7BC52472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បង្ហាញចាត្រីកោ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3CC50C80">
          <v:shape id="_x0000_i1536" type="#_x0000_t75" style="width:27.65pt;height:14.25pt" o:ole="">
            <v:imagedata r:id="rId1022" o:title=""/>
          </v:shape>
          <o:OLEObject Type="Embed" ProgID="Equation.DSMT4" ShapeID="_x0000_i1536" DrawAspect="Content" ObjectID="_1561129852" r:id="rId10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ត្រីកោណសម្ស័ង។</w:t>
      </w:r>
    </w:p>
    <w:p w14:paraId="352A88C5" w14:textId="3CF16E4B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ផលគុ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1280" w:dyaOrig="340" w14:anchorId="386F83AC">
          <v:shape id="_x0000_i1537" type="#_x0000_t75" style="width:63.65pt;height:16.75pt" o:ole="">
            <v:imagedata r:id="rId1024" o:title=""/>
          </v:shape>
          <o:OLEObject Type="Embed" ProgID="Equation.DSMT4" ShapeID="_x0000_i1537" DrawAspect="Content" ObjectID="_1561129853" r:id="rId10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រសេរសមីការ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26A4BFCB">
          <v:shape id="_x0000_i1538" type="#_x0000_t75" style="width:27.65pt;height:14.25pt" o:ole="">
            <v:imagedata r:id="rId1026" o:title=""/>
          </v:shape>
          <o:OLEObject Type="Embed" ProgID="Equation.DSMT4" ShapeID="_x0000_i1538" DrawAspect="Content" ObjectID="_1561129854" r:id="rId10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F3FFBC" w14:textId="27A588F4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ចម្ងាយពីចំណុច</w:t>
      </w:r>
      <w:r w:rsidRPr="00616CA4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747BC1A7">
          <v:shape id="_x0000_i1539" type="#_x0000_t75" style="width:47.7pt;height:20.1pt" o:ole="">
            <v:imagedata r:id="rId1028" o:title=""/>
          </v:shape>
          <o:OLEObject Type="Embed" ProgID="Equation.DSMT4" ShapeID="_x0000_i1539" DrawAspect="Content" ObjectID="_1561129855" r:id="rId10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665D6787">
          <v:shape id="_x0000_i1540" type="#_x0000_t75" style="width:27.65pt;height:14.25pt" o:ole="">
            <v:imagedata r:id="rId1030" o:title=""/>
          </v:shape>
          <o:OLEObject Type="Embed" ProgID="Equation.DSMT4" ShapeID="_x0000_i1540" DrawAspect="Content" ObjectID="_1561129856" r:id="rId10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483D1BC" w14:textId="41573360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រកសមីការស៊្វែ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5D82B43B">
          <v:shape id="_x0000_i1541" type="#_x0000_t75" style="width:10.9pt;height:14.25pt" o:ole="">
            <v:imagedata r:id="rId1032" o:title=""/>
          </v:shape>
          <o:OLEObject Type="Embed" ProgID="Equation.DSMT4" ShapeID="_x0000_i1541" DrawAspect="Content" ObjectID="_1561129857" r:id="rId10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អង្គត់ផ្ចិត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13244B15">
          <v:shape id="_x0000_i1542" type="#_x0000_t75" style="width:20.95pt;height:14.25pt" o:ole="">
            <v:imagedata r:id="rId1034" o:title=""/>
          </v:shape>
          <o:OLEObject Type="Embed" ProgID="Equation.DSMT4" ShapeID="_x0000_i1542" DrawAspect="Content" ObjectID="_1561129858" r:id="rId10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191473" w14:textId="1ADF0372" w:rsidR="001E596C" w:rsidRDefault="00616CA4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រសេរ</w:t>
      </w:r>
      <w:r w:rsidR="00DA74D4">
        <w:rPr>
          <w:rFonts w:ascii="Kh Content" w:hAnsi="Kh Content" w:cs="Kh Content" w:hint="cs"/>
          <w:sz w:val="24"/>
          <w:szCs w:val="24"/>
          <w:cs/>
        </w:rPr>
        <w:t>សមីការប្លង់</w:t>
      </w:r>
      <w:r w:rsidR="00DA74D4" w:rsidRPr="00DA74D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3D080E2">
          <v:shape id="_x0000_i1543" type="#_x0000_t75" style="width:11.7pt;height:13.4pt" o:ole="">
            <v:imagedata r:id="rId1036" o:title=""/>
          </v:shape>
          <o:OLEObject Type="Embed" ProgID="Equation.DSMT4" ShapeID="_x0000_i1543" DrawAspect="Content" ObjectID="_1561129859" r:id="rId1037"/>
        </w:object>
      </w:r>
      <w:r w:rsidR="00DA74D4">
        <w:rPr>
          <w:rFonts w:ascii="Kh Content" w:hAnsi="Kh Content" w:cs="Kh Content" w:hint="cs"/>
          <w:sz w:val="24"/>
          <w:szCs w:val="24"/>
          <w:cs/>
        </w:rPr>
        <w:t>ប៉ះស៊្វែ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2235BCF1">
          <v:shape id="_x0000_i1544" type="#_x0000_t75" style="width:10.9pt;height:14.25pt" o:ole="">
            <v:imagedata r:id="rId1038" o:title=""/>
          </v:shape>
          <o:OLEObject Type="Embed" ProgID="Equation.DSMT4" ShapeID="_x0000_i1544" DrawAspect="Content" ObjectID="_1561129860" r:id="rId1039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ត្រង់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8F40D26">
          <v:shape id="_x0000_i1545" type="#_x0000_t75" style="width:11.7pt;height:14.25pt" o:ole="">
            <v:imagedata r:id="rId1040" o:title=""/>
          </v:shape>
          <o:OLEObject Type="Embed" ProgID="Equation.DSMT4" ShapeID="_x0000_i1545" DrawAspect="Content" ObjectID="_1561129861" r:id="rId1041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។</w: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21F6FDD" w14:textId="6D786D1D" w:rsidR="001E596C" w:rsidRDefault="001E596C" w:rsidP="001E596C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5BF47B95" w14:textId="5BCCAD95" w:rsidR="006E6D95" w:rsidRDefault="001E596C" w:rsidP="007D4ADA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562C0AB7" w14:textId="77777777" w:rsidR="0012127D" w:rsidRDefault="0012127D" w:rsidP="007D4ADA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5EC193F4" w14:textId="77777777" w:rsidR="001750C2" w:rsidRPr="0029063C" w:rsidRDefault="001750C2" w:rsidP="001750C2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4CF5E389" w14:textId="77777777" w:rsidR="00E96371" w:rsidRDefault="00E96371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5241B25" w14:textId="057951EB" w:rsidR="00D9271A" w:rsidRPr="00E96371" w:rsidRDefault="00D9271A" w:rsidP="00D927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</w:t>
      </w:r>
      <w:r w:rsidR="00E96371">
        <w:rPr>
          <w:rFonts w:ascii="Kh Muol" w:hAnsi="Kh Muol" w:cs="Kh Muol"/>
          <w:sz w:val="14"/>
          <w:szCs w:val="22"/>
          <w:cs/>
        </w:rPr>
        <w:t>លប្រឡង........................</w:t>
      </w:r>
    </w:p>
    <w:p w14:paraId="65322BA9" w14:textId="5E28B084" w:rsidR="00D9271A" w:rsidRPr="0054656A" w:rsidRDefault="00D9271A" w:rsidP="00D9271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50C1EEB3" w14:textId="51914DA8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AEF2FFB" w14:textId="7673CF4D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51079B1" w14:textId="77777777" w:rsidR="00D9271A" w:rsidRDefault="00D9271A" w:rsidP="00D9271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6419360B" w14:textId="2EB59916" w:rsidR="00D9271A" w:rsidRPr="00662EF0" w:rsidRDefault="00D9271A" w:rsidP="00D9271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៨</w:t>
      </w:r>
    </w:p>
    <w:p w14:paraId="363B2D6C" w14:textId="77777777" w:rsidR="00D9271A" w:rsidRPr="002500E9" w:rsidRDefault="00D9271A" w:rsidP="00D9271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3098ED7" w14:textId="4B1884FE" w:rsidR="00D9271A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48705B">
        <w:rPr>
          <w:rFonts w:ascii="Kh Content" w:hAnsi="Kh Content" w:cs="Kh Content"/>
          <w:position w:val="-28"/>
          <w:sz w:val="24"/>
          <w:szCs w:val="24"/>
          <w:cs/>
        </w:rPr>
        <w:object w:dxaOrig="1280" w:dyaOrig="720" w14:anchorId="244D5B85">
          <v:shape id="_x0000_i1546" type="#_x0000_t75" style="width:63.65pt;height:36pt" o:ole="">
            <v:imagedata r:id="rId1042" o:title=""/>
          </v:shape>
          <o:OLEObject Type="Embed" ProgID="Equation.DSMT4" ShapeID="_x0000_i1546" DrawAspect="Content" ObjectID="_1561129862" r:id="rId10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6B2D4D3" w14:textId="474E5730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383C36D">
          <v:shape id="_x0000_i1547" type="#_x0000_t75" style="width:11.7pt;height:13.4pt" o:ole="">
            <v:imagedata r:id="rId1044" o:title=""/>
          </v:shape>
          <o:OLEObject Type="Embed" ProgID="Equation.DSMT4" ShapeID="_x0000_i1547" DrawAspect="Content" ObjectID="_1561129863" r:id="rId10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25DA76F0">
          <v:shape id="_x0000_i1548" type="#_x0000_t75" style="width:30.15pt;height:14.25pt" o:ole="">
            <v:imagedata r:id="rId1046" o:title=""/>
          </v:shape>
          <o:OLEObject Type="Embed" ProgID="Equation.DSMT4" ShapeID="_x0000_i1548" DrawAspect="Content" ObjectID="_1561129864" r:id="rId10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0AF8D6E">
          <v:shape id="_x0000_i1549" type="#_x0000_t75" style="width:10.05pt;height:10.9pt" o:ole="">
            <v:imagedata r:id="rId1048" o:title=""/>
          </v:shape>
          <o:OLEObject Type="Embed" ProgID="Equation.DSMT4" ShapeID="_x0000_i1549" DrawAspect="Content" ObjectID="_1561129865" r:id="rId10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43B1723B">
          <v:shape id="_x0000_i1550" type="#_x0000_t75" style="width:10.05pt;height:14.25pt" o:ole="">
            <v:imagedata r:id="rId1050" o:title=""/>
          </v:shape>
          <o:OLEObject Type="Embed" ProgID="Equation.DSMT4" ShapeID="_x0000_i1550" DrawAspect="Content" ObjectID="_1561129866" r:id="rId10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2373B650" w14:textId="62C4B36F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4ACE3286">
          <v:shape id="_x0000_i1551" type="#_x0000_t75" style="width:15.9pt;height:15.05pt" o:ole="">
            <v:imagedata r:id="rId1052" o:title=""/>
          </v:shape>
          <o:OLEObject Type="Embed" ProgID="Equation.DSMT4" ShapeID="_x0000_i1551" DrawAspect="Content" ObjectID="_1561129867" r:id="rId10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3C6CB8D9">
          <v:shape id="_x0000_i1552" type="#_x0000_t75" style="width:15.9pt;height:15.05pt" o:ole="">
            <v:imagedata r:id="rId1054" o:title=""/>
          </v:shape>
          <o:OLEObject Type="Embed" ProgID="Equation.DSMT4" ShapeID="_x0000_i1552" DrawAspect="Content" ObjectID="_1561129868" r:id="rId10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6C12A6F">
          <v:shape id="_x0000_i1553" type="#_x0000_t75" style="width:19.25pt;height:15.05pt" o:ole="">
            <v:imagedata r:id="rId1056" o:title=""/>
          </v:shape>
          <o:OLEObject Type="Embed" ProgID="Equation.DSMT4" ShapeID="_x0000_i1553" DrawAspect="Content" ObjectID="_1561129869" r:id="rId10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17110" w14:textId="308B4884" w:rsidR="0048705B" w:rsidRP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គ្រប់ចំនួនគត់ធម្មជាតិ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1DED618">
          <v:shape id="_x0000_i1554" type="#_x0000_t75" style="width:10.05pt;height:10.9pt" o:ole="">
            <v:imagedata r:id="rId1058" o:title=""/>
          </v:shape>
          <o:OLEObject Type="Embed" ProgID="Equation.DSMT4" ShapeID="_x0000_i1554" DrawAspect="Content" ObjectID="_1561129870" r:id="rId10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48705B">
        <w:rPr>
          <w:rFonts w:ascii="Kh Content" w:hAnsi="Kh Content" w:cs="Kh Content"/>
          <w:position w:val="-18"/>
          <w:sz w:val="24"/>
          <w:szCs w:val="24"/>
          <w:cs/>
        </w:rPr>
        <w:object w:dxaOrig="2240" w:dyaOrig="480" w14:anchorId="4D370F59">
          <v:shape id="_x0000_i1555" type="#_x0000_t75" style="width:112.2pt;height:24.3pt" o:ole="">
            <v:imagedata r:id="rId1060" o:title=""/>
          </v:shape>
          <o:OLEObject Type="Embed" ProgID="Equation.DSMT4" ShapeID="_x0000_i1555" DrawAspect="Content" ObjectID="_1561129871" r:id="rId10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9A83FD8">
          <v:shape id="_x0000_i1556" type="#_x0000_t75" style="width:19.25pt;height:15.05pt" o:ole="">
            <v:imagedata r:id="rId1062" o:title=""/>
          </v:shape>
          <o:OLEObject Type="Embed" ProgID="Equation.DSMT4" ShapeID="_x0000_i1556" DrawAspect="Content" ObjectID="_1561129872" r:id="rId10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CA6CCB3" w14:textId="177D82F3" w:rsidR="0048705B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៍ខាងក្រោម៖</w:t>
      </w:r>
    </w:p>
    <w:p w14:paraId="45156863" w14:textId="0AE95A4A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520" w:dyaOrig="660" w14:anchorId="4CF392CB">
          <v:shape id="_x0000_i1557" type="#_x0000_t75" style="width:126.4pt;height:32.65pt" o:ole="">
            <v:imagedata r:id="rId1064" o:title=""/>
          </v:shape>
          <o:OLEObject Type="Embed" ProgID="Equation.DSMT4" ShapeID="_x0000_i1557" DrawAspect="Content" ObjectID="_1561129873" r:id="rId10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42640">
        <w:rPr>
          <w:rFonts w:ascii="Kh Content" w:hAnsi="Kh Content" w:cs="Kh Content"/>
          <w:sz w:val="24"/>
          <w:szCs w:val="24"/>
          <w:cs/>
        </w:rPr>
        <w:tab/>
      </w:r>
      <w:r w:rsidR="00C42640">
        <w:rPr>
          <w:rFonts w:ascii="Kh Content" w:hAnsi="Kh Content" w:cs="Kh Content" w:hint="cs"/>
          <w:sz w:val="24"/>
          <w:szCs w:val="24"/>
          <w:cs/>
        </w:rPr>
        <w:t>ខ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000" w:dyaOrig="720" w14:anchorId="2F759E20">
          <v:shape id="_x0000_i1558" type="#_x0000_t75" style="width:99.65pt;height:36pt" o:ole="">
            <v:imagedata r:id="rId1066" o:title=""/>
          </v:shape>
          <o:OLEObject Type="Embed" ProgID="Equation.DSMT4" ShapeID="_x0000_i1558" DrawAspect="Content" ObjectID="_1561129874" r:id="rId1067"/>
        </w:object>
      </w:r>
      <w:r w:rsidR="00C42640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គ.</w:t>
      </w:r>
      <w:r w:rsidR="002049F6"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520" w:dyaOrig="720" w14:anchorId="6DD43983">
          <v:shape id="_x0000_i1559" type="#_x0000_t75" style="width:76.2pt;height:36pt" o:ole="">
            <v:imagedata r:id="rId1068" o:title=""/>
          </v:shape>
          <o:OLEObject Type="Embed" ProgID="Equation.DSMT4" ShapeID="_x0000_i1559" DrawAspect="Content" ObjectID="_1561129875" r:id="rId1069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ឃ.</w:t>
      </w:r>
      <w:r w:rsidR="002049F6"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20" w:dyaOrig="660" w14:anchorId="0E8BB8B3">
          <v:shape id="_x0000_i1560" type="#_x0000_t75" style="width:56.1pt;height:32.65pt" o:ole="">
            <v:imagedata r:id="rId1070" o:title=""/>
          </v:shape>
          <o:OLEObject Type="Embed" ProgID="Equation.DSMT4" ShapeID="_x0000_i1560" DrawAspect="Content" ObjectID="_1561129876" r:id="rId1071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D3B28E" w14:textId="48BBCED6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2040" w:dyaOrig="660" w14:anchorId="13754273">
          <v:shape id="_x0000_i1561" type="#_x0000_t75" style="width:102.15pt;height:32.65pt" o:ole="">
            <v:imagedata r:id="rId1072" o:title=""/>
          </v:shape>
          <o:OLEObject Type="Embed" ProgID="Equation.DSMT4" ShapeID="_x0000_i1561" DrawAspect="Content" ObjectID="_1561129877" r:id="rId10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420" w:dyaOrig="660" w14:anchorId="30151E53">
          <v:shape id="_x0000_i1562" type="#_x0000_t75" style="width:71.15pt;height:32.65pt" o:ole="">
            <v:imagedata r:id="rId1074" o:title=""/>
          </v:shape>
          <o:OLEObject Type="Embed" ProgID="Equation.DSMT4" ShapeID="_x0000_i1562" DrawAspect="Content" ObjectID="_1561129878" r:id="rId10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939" w:dyaOrig="680" w14:anchorId="3530D2FC">
          <v:shape id="_x0000_i1563" type="#_x0000_t75" style="width:97.1pt;height:34.35pt" o:ole="">
            <v:imagedata r:id="rId1076" o:title=""/>
          </v:shape>
          <o:OLEObject Type="Embed" ProgID="Equation.DSMT4" ShapeID="_x0000_i1563" DrawAspect="Content" ObjectID="_1561129879" r:id="rId10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999" w:dyaOrig="660" w14:anchorId="29F0BDAE">
          <v:shape id="_x0000_i1564" type="#_x0000_t75" style="width:50.25pt;height:32.65pt" o:ole="">
            <v:imagedata r:id="rId1078" o:title=""/>
          </v:shape>
          <o:OLEObject Type="Embed" ProgID="Equation.DSMT4" ShapeID="_x0000_i1564" DrawAspect="Content" ObjectID="_1561129880" r:id="rId10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7FAB3F1" w14:textId="6DA0F4AA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80" w:dyaOrig="720" w14:anchorId="5EE481C5">
          <v:shape id="_x0000_i1565" type="#_x0000_t75" style="width:58.6pt;height:36pt" o:ole="">
            <v:imagedata r:id="rId1080" o:title=""/>
          </v:shape>
          <o:OLEObject Type="Embed" ProgID="Equation.DSMT4" ShapeID="_x0000_i1565" DrawAspect="Content" ObjectID="_1561129881" r:id="rId10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ញ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69752534">
          <v:shape id="_x0000_i1566" type="#_x0000_t75" style="width:40.2pt;height:31pt" o:ole="">
            <v:imagedata r:id="rId1082" o:title=""/>
          </v:shape>
          <o:OLEObject Type="Embed" ProgID="Equation.DSMT4" ShapeID="_x0000_i1566" DrawAspect="Content" ObjectID="_1561129882" r:id="rId10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>ដ.</w:t>
      </w:r>
      <w:r w:rsidR="004972BE" w:rsidRPr="004972BE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2DC472CE">
          <v:shape id="_x0000_i1567" type="#_x0000_t75" style="width:66.15pt;height:32.65pt" o:ole="">
            <v:imagedata r:id="rId1084" o:title=""/>
          </v:shape>
          <o:OLEObject Type="Embed" ProgID="Equation.DSMT4" ShapeID="_x0000_i1567" DrawAspect="Content" ObjectID="_1561129883" r:id="rId1085"/>
        </w:objec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 xml:space="preserve">ឋ. </w:t>
      </w:r>
      <w:r w:rsidR="004972BE" w:rsidRPr="004972BE">
        <w:rPr>
          <w:rFonts w:ascii="Kh Content" w:hAnsi="Kh Content" w:cs="Kh Content"/>
          <w:position w:val="-32"/>
          <w:sz w:val="24"/>
          <w:szCs w:val="24"/>
          <w:cs/>
        </w:rPr>
        <w:object w:dxaOrig="2079" w:dyaOrig="760" w14:anchorId="61123E28">
          <v:shape id="_x0000_i1568" type="#_x0000_t75" style="width:103.8pt;height:37.65pt" o:ole="">
            <v:imagedata r:id="rId1086" o:title=""/>
          </v:shape>
          <o:OLEObject Type="Embed" ProgID="Equation.DSMT4" ShapeID="_x0000_i1568" DrawAspect="Content" ObjectID="_1561129884" r:id="rId1087"/>
        </w:object>
      </w:r>
      <w:r w:rsidR="004972BE">
        <w:rPr>
          <w:rFonts w:ascii="Kh Content" w:hAnsi="Kh Content" w:cs="Kh Content"/>
          <w:sz w:val="24"/>
          <w:szCs w:val="24"/>
          <w:cs/>
        </w:rPr>
        <w:t xml:space="preserve">  </w:t>
      </w:r>
    </w:p>
    <w:p w14:paraId="6DCB26D5" w14:textId="5BE49867" w:rsidR="0048705B" w:rsidRDefault="004972BE" w:rsidP="0042261F">
      <w:pPr>
        <w:pStyle w:val="ListParagraph"/>
        <w:numPr>
          <w:ilvl w:val="0"/>
          <w:numId w:val="32"/>
        </w:numPr>
        <w:spacing w:after="0" w:line="192" w:lineRule="auto"/>
        <w:ind w:left="425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គេមានអនុគមន៍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41E349">
          <v:shape id="_x0000_i1569" type="#_x0000_t75" style="width:11.7pt;height:15.9pt" o:ole="">
            <v:imagedata r:id="rId1088" o:title=""/>
          </v:shape>
          <o:OLEObject Type="Embed" ProgID="Equation.DSMT4" ShapeID="_x0000_i1569" DrawAspect="Content" ObjectID="_1561129885" r:id="rId10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1240" w:dyaOrig="320" w14:anchorId="5A2478D4">
          <v:shape id="_x0000_i1570" type="#_x0000_t75" style="width:61.95pt;height:15.9pt" o:ole="">
            <v:imagedata r:id="rId1090" o:title=""/>
          </v:shape>
          <o:OLEObject Type="Embed" ProgID="Equation.DSMT4" ShapeID="_x0000_i1570" DrawAspect="Content" ObjectID="_1561129886" r:id="rId10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2320" w:dyaOrig="780" w14:anchorId="0AD04B8D">
          <v:shape id="_x0000_i1571" type="#_x0000_t75" style="width:116.35pt;height:39.35pt" o:ole="">
            <v:imagedata r:id="rId1092" o:title=""/>
          </v:shape>
          <o:OLEObject Type="Embed" ProgID="Equation.DSMT4" ShapeID="_x0000_i1571" DrawAspect="Content" ObjectID="_1561129887" r:id="rId10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EC5B0B" w14:textId="232E493A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ចំពោះគ្រប់</w:t>
      </w:r>
      <w:r w:rsidRPr="004972BE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53039DC8">
          <v:shape id="_x0000_i1572" type="#_x0000_t75" style="width:31pt;height:14.25pt" o:ole="">
            <v:imagedata r:id="rId1094" o:title=""/>
          </v:shape>
          <o:OLEObject Type="Embed" ProgID="Equation.DSMT4" ShapeID="_x0000_i1572" DrawAspect="Content" ObjectID="_1561129888" r:id="rId10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</w:t>
      </w:r>
      <w:r w:rsidRPr="004972BE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0AD339C8">
          <v:shape id="_x0000_i1573" type="#_x0000_t75" style="width:118.05pt;height:36.85pt" o:ole="">
            <v:imagedata r:id="rId1096" o:title=""/>
          </v:shape>
          <o:OLEObject Type="Embed" ProgID="Equation.DSMT4" ShapeID="_x0000_i1573" DrawAspect="Content" ObjectID="_1561129889" r:id="rId10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BBFE4D" w14:textId="1EFB8D31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="0042261F"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57CF74A">
          <v:shape id="_x0000_i1574" type="#_x0000_t75" style="width:40.2pt;height:15.9pt" o:ole="">
            <v:imagedata r:id="rId1098" o:title=""/>
          </v:shape>
          <o:OLEObject Type="Embed" ProgID="Equation.DSMT4" ShapeID="_x0000_i1574" DrawAspect="Content" ObjectID="_1561129890" r:id="rId1099"/>
        </w:object>
      </w:r>
      <w:r w:rsidR="0042261F">
        <w:rPr>
          <w:rFonts w:ascii="Kh Content" w:hAnsi="Kh Content" w:cs="Kh Content" w:hint="cs"/>
          <w:sz w:val="24"/>
          <w:szCs w:val="24"/>
          <w:cs/>
        </w:rPr>
        <w:t>នូវព្រីមីទីវរបស់អនុគមន៍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5DB80A5">
          <v:shape id="_x0000_i1575" type="#_x0000_t75" style="width:10.9pt;height:13.4pt" o:ole="">
            <v:imagedata r:id="rId1100" o:title=""/>
          </v:shape>
          <o:OLEObject Type="Embed" ProgID="Equation.DSMT4" ShapeID="_x0000_i1575" DrawAspect="Content" ObjectID="_1561129891" r:id="rId1101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636B27">
          <v:shape id="_x0000_i1576" type="#_x0000_t75" style="width:10.05pt;height:14.25pt" o:ole="">
            <v:imagedata r:id="rId1102" o:title=""/>
          </v:shape>
          <o:OLEObject Type="Embed" ProgID="Equation.DSMT4" ShapeID="_x0000_i1576" DrawAspect="Content" ObjectID="_1561129892" r:id="rId1103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ដែល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1700" w:dyaOrig="740" w14:anchorId="19977ED5">
          <v:shape id="_x0000_i1577" type="#_x0000_t75" style="width:85.4pt;height:36.85pt" o:ole="">
            <v:imagedata r:id="rId1104" o:title=""/>
          </v:shape>
          <o:OLEObject Type="Embed" ProgID="Equation.DSMT4" ShapeID="_x0000_i1577" DrawAspect="Content" ObjectID="_1561129893" r:id="rId1105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5BB3B033">
          <v:shape id="_x0000_i1578" type="#_x0000_t75" style="width:68.65pt;height:31pt" o:ole="">
            <v:imagedata r:id="rId1106" o:title=""/>
          </v:shape>
          <o:OLEObject Type="Embed" ProgID="Equation.DSMT4" ShapeID="_x0000_i1578" DrawAspect="Content" ObjectID="_1561129894" r:id="rId1107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3645A4E" w14:textId="2E2E60A8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ទាញរកតម្លៃប្រាកដនៃ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16BBF6A5">
          <v:shape id="_x0000_i1579" type="#_x0000_t75" style="width:71.15pt;height:25.95pt" o:ole="">
            <v:imagedata r:id="rId1108" o:title=""/>
          </v:shape>
          <o:OLEObject Type="Embed" ProgID="Equation.DSMT4" ShapeID="_x0000_i1579" DrawAspect="Content" ObjectID="_1561129895" r:id="rId11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3EDE1B" w14:textId="2329F2E6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ណនាអាំងតេក្រាល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2220" w:dyaOrig="520" w14:anchorId="51B55E2A">
          <v:shape id="_x0000_i1580" type="#_x0000_t75" style="width:111.35pt;height:25.95pt" o:ole="">
            <v:imagedata r:id="rId1110" o:title=""/>
          </v:shape>
          <o:OLEObject Type="Embed" ProgID="Equation.DSMT4" ShapeID="_x0000_i1580" DrawAspect="Content" ObjectID="_1561129896" r:id="rId11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88E24FA" w14:textId="54F4ACD4" w:rsidR="004F0F5C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លំដាប់លេខ</w:t>
      </w:r>
      <w:r>
        <w:rPr>
          <w:rFonts w:ascii="Kh Content" w:hAnsi="Kh Content" w:cs="Kh Content"/>
          <w:sz w:val="24"/>
          <w:szCs w:val="24"/>
        </w:rPr>
        <w:t>:</w:t>
      </w:r>
      <w:r>
        <w:rPr>
          <w:rFonts w:ascii="Kh Content" w:hAnsi="Kh Content" w:cs="Kh Content" w:hint="cs"/>
          <w:sz w:val="24"/>
          <w:szCs w:val="24"/>
          <w:cs/>
        </w:rPr>
        <w:t>១,​២,៣,៤,៥,៦,៧,៨,៩,១០គេចាប់យកលេខចំនួន៦ចេញពីលំដាប់លេខនេះដោយចៃដន្យ។​</w:t>
      </w:r>
    </w:p>
    <w:p w14:paraId="4997221F" w14:textId="68F895DE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ប្រូបាបនៃព្រឹត្តិការដូចខាងក្រោម៖</w:t>
      </w:r>
    </w:p>
    <w:p w14:paraId="239A5B5D" w14:textId="74643755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្នុងចំនួនទាំង ៦ នោះមានចំនួនគួ ៣គត់។</w:t>
      </w:r>
    </w:p>
    <w:p w14:paraId="3B84D088" w14:textId="34DB41A1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្នុងចំនួនទាំង ៦ នោះមានចំនួនសេសមួយយ៉ាងតិច ។</w:t>
      </w:r>
    </w:p>
    <w:p w14:paraId="5B38D5AB" w14:textId="07E2635F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ក្នុងចំនួនទាំង ៦ នោះមានចំនួនសេសតែមួយគត់ ។</w:t>
      </w:r>
    </w:p>
    <w:p w14:paraId="507F4481" w14:textId="538A16B1" w:rsidR="004F0F5C" w:rsidRPr="00BB4DBE" w:rsidRDefault="004F0F5C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ក្នុងចំនួនទាំង ៦ នោះមានផលបូកស្មើនឹង ៦ ។</w:t>
      </w:r>
    </w:p>
    <w:p w14:paraId="7BC75DB9" w14:textId="034D588F" w:rsidR="004972BE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="00BB4DBE"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2659" w:dyaOrig="360" w14:anchorId="02E0C4AB">
          <v:shape id="_x0000_i1581" type="#_x0000_t75" style="width:132.3pt;height:18.4pt" o:ole="">
            <v:imagedata r:id="rId1112" o:title=""/>
          </v:shape>
          <o:OLEObject Type="Embed" ProgID="Equation.DSMT4" ShapeID="_x0000_i1581" DrawAspect="Content" ObjectID="_1561129897" r:id="rId1113"/>
        </w:object>
      </w:r>
      <w:r w:rsidR="00BB4DBE">
        <w:rPr>
          <w:rFonts w:ascii="Kh Content" w:hAnsi="Kh Content" w:cs="Kh Content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។</w:t>
      </w:r>
    </w:p>
    <w:p w14:paraId="494B23C4" w14:textId="574489AC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ចម្លើយ</w:t>
      </w:r>
      <w:r w:rsidRPr="00BB4DBE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4DC13CD3">
          <v:shape id="_x0000_i1582" type="#_x0000_t75" style="width:14.25pt;height:18.4pt" o:ole="">
            <v:imagedata r:id="rId1114" o:title=""/>
          </v:shape>
          <o:OLEObject Type="Embed" ProgID="Equation.DSMT4" ShapeID="_x0000_i1582" DrawAspect="Content" ObjectID="_1561129898" r:id="rId11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បស់សមីការ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1820" w:dyaOrig="320" w14:anchorId="36E4B68B">
          <v:shape id="_x0000_i1583" type="#_x0000_t75" style="width:91.25pt;height:15.9pt" o:ole="">
            <v:imagedata r:id="rId1116" o:title=""/>
          </v:shape>
          <o:OLEObject Type="Embed" ProgID="Equation.DSMT4" ShapeID="_x0000_i1583" DrawAspect="Content" ObjectID="_1561129899" r:id="rId1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627D4C" w14:textId="60CFFB11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តម្លៃនៃចំនួនពិត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417F58A">
          <v:shape id="_x0000_i1584" type="#_x0000_t75" style="width:32.65pt;height:15.9pt" o:ole="">
            <v:imagedata r:id="rId1118" o:title=""/>
          </v:shape>
          <o:OLEObject Type="Embed" ProgID="Equation.DSMT4" ShapeID="_x0000_i1584" DrawAspect="Content" ObjectID="_1561129900" r:id="rId11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660" w:dyaOrig="400" w14:anchorId="7E283A87">
          <v:shape id="_x0000_i1585" type="#_x0000_t75" style="width:82.9pt;height:20.1pt" o:ole="">
            <v:imagedata r:id="rId1120" o:title=""/>
          </v:shape>
          <o:OLEObject Type="Embed" ProgID="Equation.DSMT4" ShapeID="_x0000_i1585" DrawAspect="Content" ObjectID="_1561129901" r:id="rId1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8ED96BC">
          <v:shape id="_x0000_i1586" type="#_x0000_t75" style="width:11.7pt;height:13.4pt" o:ole="">
            <v:imagedata r:id="rId1122" o:title=""/>
          </v:shape>
          <o:OLEObject Type="Embed" ProgID="Equation.DSMT4" ShapeID="_x0000_i1586" DrawAspect="Content" ObjectID="_1561129902" r:id="rId1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DF947E" w14:textId="791DD17B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ផ្ទៀងផ្ទាត់ថា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120" w:dyaOrig="380" w14:anchorId="2755A0B9">
          <v:shape id="_x0000_i1587" type="#_x0000_t75" style="width:56.1pt;height:19.25pt" o:ole="">
            <v:imagedata r:id="rId1124" o:title=""/>
          </v:shape>
          <o:OLEObject Type="Embed" ProgID="Equation.DSMT4" ShapeID="_x0000_i1587" DrawAspect="Content" ObjectID="_1561129903" r:id="rId11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ទូទៅនៃសមីការ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4F2A2C3">
          <v:shape id="_x0000_i1588" type="#_x0000_t75" style="width:11.7pt;height:13.4pt" o:ole="">
            <v:imagedata r:id="rId1126" o:title=""/>
          </v:shape>
          <o:OLEObject Type="Embed" ProgID="Equation.DSMT4" ShapeID="_x0000_i1588" DrawAspect="Content" ObjectID="_1561129904" r:id="rId1127"/>
        </w:object>
      </w:r>
      <w:r w:rsidR="0008097A">
        <w:rPr>
          <w:rFonts w:ascii="Kh Content" w:hAnsi="Kh Content" w:cs="Kh Content" w:hint="cs"/>
          <w:sz w:val="24"/>
          <w:szCs w:val="24"/>
          <w:cs/>
        </w:rPr>
        <w:t xml:space="preserve"> 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B9B6C51" w14:textId="5AC61E6A" w:rsidR="00BB4DBE" w:rsidRDefault="00556F6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08097A" w:rsidRPr="0008097A">
        <w:rPr>
          <w:rFonts w:ascii="Kh Content" w:hAnsi="Kh Content" w:cs="Kh Content"/>
          <w:position w:val="-10"/>
          <w:sz w:val="24"/>
          <w:szCs w:val="24"/>
        </w:rPr>
        <w:object w:dxaOrig="240" w:dyaOrig="320" w14:anchorId="4C7FB6DB">
          <v:shape id="_x0000_i1589" type="#_x0000_t75" style="width:11.7pt;height:15.9pt" o:ole="">
            <v:imagedata r:id="rId1128" o:title=""/>
          </v:shape>
          <o:OLEObject Type="Embed" ProgID="Equation.DSMT4" ShapeID="_x0000_i1589" DrawAspect="Content" ObjectID="_1561129905" r:id="rId1129"/>
        </w:object>
      </w:r>
      <w:r w:rsidR="0008097A">
        <w:rPr>
          <w:rFonts w:ascii="Kh Content" w:hAnsi="Kh Content" w:cs="Kh Content"/>
          <w:sz w:val="24"/>
          <w:szCs w:val="24"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="0008097A" w:rsidRPr="0008097A">
        <w:rPr>
          <w:rFonts w:ascii="Kh Content" w:hAnsi="Kh Content" w:cs="Kh Content"/>
          <w:position w:val="-14"/>
          <w:sz w:val="24"/>
          <w:szCs w:val="24"/>
          <w:cs/>
        </w:rPr>
        <w:object w:dxaOrig="2100" w:dyaOrig="400" w14:anchorId="0E0C5CF1">
          <v:shape id="_x0000_i1590" type="#_x0000_t75" style="width:104.65pt;height:20.1pt" o:ole="">
            <v:imagedata r:id="rId1130" o:title=""/>
          </v:shape>
          <o:OLEObject Type="Embed" ProgID="Equation.DSMT4" ShapeID="_x0000_i1590" DrawAspect="Content" ObjectID="_1561129906" r:id="rId1131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។ រកចំនួនពិត</w:t>
      </w:r>
      <w:r w:rsidR="0008097A" w:rsidRPr="0008097A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4A3A553B">
          <v:shape id="_x0000_i1591" type="#_x0000_t75" style="width:11.7pt;height:13.4pt" o:ole="">
            <v:imagedata r:id="rId1132" o:title=""/>
          </v:shape>
          <o:OLEObject Type="Embed" ProgID="Equation.DSMT4" ShapeID="_x0000_i1591" DrawAspect="Content" ObjectID="_1561129907" r:id="rId1133"/>
        </w:object>
      </w:r>
      <w:r w:rsidR="0008097A">
        <w:rPr>
          <w:rFonts w:ascii="Kh Content" w:hAnsi="Kh Content" w:cs="Kh Content"/>
          <w:sz w:val="24"/>
          <w:szCs w:val="24"/>
          <w:cs/>
        </w:rPr>
        <w:t>និង</w:t>
      </w:r>
      <w:r w:rsidR="0008097A" w:rsidRPr="0008097A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0786E4CE">
          <v:shape id="_x0000_i1592" type="#_x0000_t75" style="width:10.05pt;height:14.25pt" o:ole="">
            <v:imagedata r:id="rId1134" o:title=""/>
          </v:shape>
          <o:OLEObject Type="Embed" ProgID="Equation.DSMT4" ShapeID="_x0000_i1592" DrawAspect="Content" ObjectID="_1561129908" r:id="rId1135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ដើម្បីឲ្យ</w:t>
      </w: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AE24A54">
          <v:shape id="_x0000_i1593" type="#_x0000_t75" style="width:11.7pt;height:15.9pt" o:ole="">
            <v:imagedata r:id="rId1136" o:title=""/>
          </v:shape>
          <o:OLEObject Type="Embed" ProgID="Equation.DSMT4" ShapeID="_x0000_i1593" DrawAspect="Content" ObjectID="_1561129909" r:id="rId1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អប្បបរមាស្មើ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397A5ED">
          <v:shape id="_x0000_i1594" type="#_x0000_t75" style="width:10.05pt;height:14.25pt" o:ole="">
            <v:imagedata r:id="rId1138" o:title=""/>
          </v:shape>
          <o:OLEObject Type="Embed" ProgID="Equation.DSMT4" ShapeID="_x0000_i1594" DrawAspect="Content" ObjectID="_1561129910" r:id="rId1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6B9E4BDF">
          <v:shape id="_x0000_i1595" type="#_x0000_t75" style="width:25.95pt;height:14.25pt" o:ole="">
            <v:imagedata r:id="rId1140" o:title=""/>
          </v:shape>
          <o:OLEObject Type="Embed" ProgID="Equation.DSMT4" ShapeID="_x0000_i1595" DrawAspect="Content" ObjectID="_1561129911" r:id="rId1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89B381" w14:textId="1C042F15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២. 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AB1CEB4">
          <v:shape id="_x0000_i1596" type="#_x0000_t75" style="width:10.9pt;height:13.4pt" o:ole="">
            <v:imagedata r:id="rId1142" o:title=""/>
          </v:shape>
          <o:OLEObject Type="Embed" ProgID="Equation.DSMT4" ShapeID="_x0000_i1596" DrawAspect="Content" ObjectID="_1561129912" r:id="rId1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920" w:dyaOrig="400" w14:anchorId="7CF6E196">
          <v:shape id="_x0000_i1597" type="#_x0000_t75" style="width:96.3pt;height:20.1pt" o:ole="">
            <v:imagedata r:id="rId1144" o:title=""/>
          </v:shape>
          <o:OLEObject Type="Embed" ProgID="Equation.DSMT4" ShapeID="_x0000_i1597" DrawAspect="Content" ObjectID="_1561129913" r:id="rId1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2E65345">
          <v:shape id="_x0000_i1598" type="#_x0000_t75" style="width:11.7pt;height:14.25pt" o:ole="">
            <v:imagedata r:id="rId1146" o:title=""/>
          </v:shape>
          <o:OLEObject Type="Embed" ProgID="Equation.DSMT4" ShapeID="_x0000_i1598" DrawAspect="Content" ObjectID="_1561129914" r:id="rId1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3F5206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5B61D230">
          <v:shape id="_x0000_i1599" type="#_x0000_t75" style="width:10.9pt;height:13.4pt" o:ole="">
            <v:imagedata r:id="rId1148" o:title=""/>
          </v:shape>
          <o:OLEObject Type="Embed" ProgID="Equation.DSMT4" ShapeID="_x0000_i1599" DrawAspect="Content" ObjectID="_1561129915" r:id="rId1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គណនាលីមីតចុងៗ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4BD6A10">
          <v:shape id="_x0000_i1600" type="#_x0000_t75" style="width:10.9pt;height:13.4pt" o:ole="">
            <v:imagedata r:id="rId1150" o:title=""/>
          </v:shape>
          <o:OLEObject Type="Embed" ProgID="Equation.DSMT4" ShapeID="_x0000_i1600" DrawAspect="Content" ObjectID="_1561129916" r:id="rId11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FBE55B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51993D82">
          <v:shape id="_x0000_i1601" type="#_x0000_t75" style="width:31pt;height:20.1pt" o:ole="">
            <v:imagedata r:id="rId1152" o:title=""/>
          </v:shape>
          <o:OLEObject Type="Embed" ProgID="Equation.DSMT4" ShapeID="_x0000_i1601" DrawAspect="Content" ObjectID="_1561129917" r:id="rId11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ិក្សាសញ្ញានៃ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35568809">
          <v:shape id="_x0000_i1602" type="#_x0000_t75" style="width:31pt;height:20.1pt" o:ole="">
            <v:imagedata r:id="rId1154" o:title=""/>
          </v:shape>
          <o:OLEObject Type="Embed" ProgID="Equation.DSMT4" ShapeID="_x0000_i1602" DrawAspect="Content" ObjectID="_1561129918" r:id="rId11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678EFEFC" w14:textId="1DF357B4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ង់តារាងអថេរភាព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F24B872">
          <v:shape id="_x0000_i1603" type="#_x0000_t75" style="width:10.9pt;height:13.4pt" o:ole="">
            <v:imagedata r:id="rId1156" o:title=""/>
          </v:shape>
          <o:OLEObject Type="Embed" ProgID="Equation.DSMT4" ShapeID="_x0000_i1603" DrawAspect="Content" ObjectID="_1561129919" r:id="rId11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​ រួចទាញរកសញ្ញ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68BECF4">
          <v:shape id="_x0000_i1604" type="#_x0000_t75" style="width:27.65pt;height:20.1pt" o:ole="">
            <v:imagedata r:id="rId1158" o:title=""/>
          </v:shape>
          <o:OLEObject Type="Embed" ProgID="Equation.DSMT4" ShapeID="_x0000_i1604" DrawAspect="Content" ObjectID="_1561129920" r:id="rId11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1B785F19" w14:textId="1C9099EE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0BA5E71">
          <v:shape id="_x0000_i1605" type="#_x0000_t75" style="width:11.7pt;height:14.25pt" o:ole="">
            <v:imagedata r:id="rId1160" o:title=""/>
          </v:shape>
          <o:OLEObject Type="Embed" ProgID="Equation.DSMT4" ShapeID="_x0000_i1605" DrawAspect="Content" ObjectID="_1561129921" r:id="rId11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5E3131F6">
          <v:shape id="_x0000_i1606" type="#_x0000_t75" style="width:71.15pt;height:20.1pt" o:ole="">
            <v:imagedata r:id="rId1162" o:title=""/>
          </v:shape>
          <o:OLEObject Type="Embed" ProgID="Equation.DSMT4" ShapeID="_x0000_i1606" DrawAspect="Content" ObjectID="_1561129922" r:id="rId11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="00E05F8D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726DF855" w14:textId="79FC33EF" w:rsidR="00E05F8D" w:rsidRDefault="00E05F8D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BE9784B">
          <v:shape id="_x0000_i1607" type="#_x0000_t75" style="width:11.7pt;height:14.25pt" o:ole="">
            <v:imagedata r:id="rId1164" o:title=""/>
          </v:shape>
          <o:OLEObject Type="Embed" ProgID="Equation.DSMT4" ShapeID="_x0000_i1607" DrawAspect="Content" ObjectID="_1561129923" r:id="rId11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300" w:dyaOrig="279" w14:anchorId="240A97D6">
          <v:shape id="_x0000_i1608" type="#_x0000_t75" style="width:15.05pt;height:14.25pt" o:ole="">
            <v:imagedata r:id="rId1166" o:title=""/>
          </v:shape>
          <o:OLEObject Type="Embed" ProgID="Equation.DSMT4" ShapeID="_x0000_i1608" DrawAspect="Content" ObjectID="_1561129924" r:id="rId1167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B61522E" w14:textId="6B1170A5" w:rsidR="00E05F8D" w:rsidRDefault="00E05F8D" w:rsidP="00E05F8D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8784A88">
          <v:shape id="_x0000_i1609" type="#_x0000_t75" style="width:11.7pt;height:14.25pt" o:ole="">
            <v:imagedata r:id="rId1164" o:title=""/>
          </v:shape>
          <o:OLEObject Type="Embed" ProgID="Equation.DSMT4" ShapeID="_x0000_i1609" DrawAspect="Content" ObjectID="_1561129925" r:id="rId11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អ័ក្សអាប់ស៊ីសដែល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0A52A340">
          <v:shape id="_x0000_i1610" type="#_x0000_t75" style="width:42.7pt;height:14.25pt" o:ole="">
            <v:imagedata r:id="rId1169" o:title=""/>
          </v:shape>
          <o:OLEObject Type="Embed" ProgID="Equation.DSMT4" ShapeID="_x0000_i1610" DrawAspect="Content" ObjectID="_1561129926" r:id="rId11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C819D0" w14:textId="1E5DD744" w:rsidR="00556F6B" w:rsidRDefault="00CF2716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20" w:dyaOrig="620" w14:anchorId="7B2F5CDA">
          <v:shape id="_x0000_i1611" type="#_x0000_t75" style="width:111.35pt;height:31pt" o:ole="">
            <v:imagedata r:id="rId1171" o:title=""/>
          </v:shape>
          <o:OLEObject Type="Embed" ProgID="Equation.DSMT4" ShapeID="_x0000_i1611" DrawAspect="Content" ObjectID="_1561129927" r:id="rId11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តំណាង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DEE25F8">
          <v:shape id="_x0000_i1612" type="#_x0000_t75" style="width:11.7pt;height:14.25pt" o:ole="">
            <v:imagedata r:id="rId1173" o:title=""/>
          </v:shape>
          <o:OLEObject Type="Embed" ProgID="Equation.DSMT4" ShapeID="_x0000_i1612" DrawAspect="Content" ObjectID="_1561129928" r:id="rId11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180866" w14:textId="1F014771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រកដែនកំណត់នៃអនុគមន៍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B13961A">
          <v:shape id="_x0000_i1613" type="#_x0000_t75" style="width:11.7pt;height:15.9pt" o:ole="">
            <v:imagedata r:id="rId1175" o:title=""/>
          </v:shape>
          <o:OLEObject Type="Embed" ProgID="Equation.DSMT4" ShapeID="_x0000_i1613" DrawAspect="Content" ObjectID="_1561129929" r:id="rId11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លីមីត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FC87B61">
          <v:shape id="_x0000_i1614" type="#_x0000_t75" style="width:11.7pt;height:15.9pt" o:ole="">
            <v:imagedata r:id="rId1177" o:title=""/>
          </v:shape>
          <o:OLEObject Type="Embed" ProgID="Equation.DSMT4" ShapeID="_x0000_i1614" DrawAspect="Content" ObjectID="_1561129930" r:id="rId11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ដែនកំណត់ ។</w:t>
      </w:r>
    </w:p>
    <w:p w14:paraId="0F1E8236" w14:textId="6DB95DE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តាង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7D286DF">
          <v:shape id="_x0000_i1615" type="#_x0000_t75" style="width:15.05pt;height:15.9pt" o:ole="">
            <v:imagedata r:id="rId1179" o:title=""/>
          </v:shape>
          <o:OLEObject Type="Embed" ProgID="Equation.DSMT4" ShapeID="_x0000_i1615" DrawAspect="Content" ObjectID="_1561129931" r:id="rId11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ដេរីវេ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51E4C74">
          <v:shape id="_x0000_i1616" type="#_x0000_t75" style="width:11.7pt;height:15.9pt" o:ole="">
            <v:imagedata r:id="rId1181" o:title=""/>
          </v:shape>
          <o:OLEObject Type="Embed" ProgID="Equation.DSMT4" ShapeID="_x0000_i1616" DrawAspect="Content" ObjectID="_1561129932" r:id="rId11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FA4839E">
          <v:shape id="_x0000_i1617" type="#_x0000_t75" style="width:15.05pt;height:15.9pt" o:ole="">
            <v:imagedata r:id="rId1183" o:title=""/>
          </v:shape>
          <o:OLEObject Type="Embed" ProgID="Equation.DSMT4" ShapeID="_x0000_i1617" DrawAspect="Content" ObjectID="_1561129933" r:id="rId11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ង្ហាញថា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40" w:dyaOrig="660" w14:anchorId="08582A76">
          <v:shape id="_x0000_i1618" type="#_x0000_t75" style="width:112.2pt;height:32.65pt" o:ole="">
            <v:imagedata r:id="rId1185" o:title=""/>
          </v:shape>
          <o:OLEObject Type="Embed" ProgID="Equation.DSMT4" ShapeID="_x0000_i1618" DrawAspect="Content" ObjectID="_1561129934" r:id="rId11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53A38E" w14:textId="7B413B6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រកសមីការបន្ទាត់ប៉ះ</w:t>
      </w:r>
      <w:r w:rsidRPr="00CF271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14459AD">
          <v:shape id="_x0000_i1619" type="#_x0000_t75" style="width:10.9pt;height:13.4pt" o:ole="">
            <v:imagedata r:id="rId1187" o:title=""/>
          </v:shape>
          <o:OLEObject Type="Embed" ProgID="Equation.DSMT4" ShapeID="_x0000_i1619" DrawAspect="Content" ObjectID="_1561129935" r:id="rId11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ទៅនឹងក្រាប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A5594D4">
          <v:shape id="_x0000_i1620" type="#_x0000_t75" style="width:11.7pt;height:14.25pt" o:ole="">
            <v:imagedata r:id="rId1189" o:title=""/>
          </v:shape>
          <o:OLEObject Type="Embed" ProgID="Equation.DSMT4" ShapeID="_x0000_i1620" DrawAspect="Content" ObjectID="_1561129936" r:id="rId11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អាប់ស៊ីស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254A11F7">
          <v:shape id="_x0000_i1621" type="#_x0000_t75" style="width:25.95pt;height:14.25pt" o:ole="">
            <v:imagedata r:id="rId1191" o:title=""/>
          </v:shape>
          <o:OLEObject Type="Embed" ProgID="Equation.DSMT4" ShapeID="_x0000_i1621" DrawAspect="Content" ObjectID="_1561129937" r:id="rId11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902ADF" w14:textId="1209A243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</w:t>
      </w:r>
      <w:r w:rsidR="006E6D95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6E6D95" w:rsidRPr="006E6D95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5A83C9A2">
          <v:shape id="_x0000_i1622" type="#_x0000_t75" style="width:31.8pt;height:20.1pt" o:ole="">
            <v:imagedata r:id="rId1193" o:title=""/>
          </v:shape>
          <o:OLEObject Type="Embed" ProgID="Equation.DSMT4" ShapeID="_x0000_i1622" DrawAspect="Content" ObjectID="_1561129938" r:id="rId1194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6E6D95"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B78A590">
          <v:shape id="_x0000_i1623" type="#_x0000_t75" style="width:11.7pt;height:15.9pt" o:ole="">
            <v:imagedata r:id="rId1195" o:title=""/>
          </v:shape>
          <o:OLEObject Type="Embed" ProgID="Equation.DSMT4" ShapeID="_x0000_i1623" DrawAspect="Content" ObjectID="_1561129939" r:id="rId1196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។</w:t>
      </w:r>
    </w:p>
    <w:p w14:paraId="16A2A35B" w14:textId="4DBA3168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សង់ក្រាប</w:t>
      </w:r>
      <w:r w:rsidRPr="006E6D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761E975">
          <v:shape id="_x0000_i1624" type="#_x0000_t75" style="width:11.7pt;height:14.25pt" o:ole="">
            <v:imagedata r:id="rId1197" o:title=""/>
          </v:shape>
          <o:OLEObject Type="Embed" ProgID="Equation.DSMT4" ShapeID="_x0000_i1624" DrawAspect="Content" ObjectID="_1561129940" r:id="rId11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6E6D95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B303F17">
          <v:shape id="_x0000_i1625" type="#_x0000_t75" style="width:10.9pt;height:13.4pt" o:ole="">
            <v:imagedata r:id="rId1199" o:title=""/>
          </v:shape>
          <o:OLEObject Type="Embed" ProgID="Equation.DSMT4" ShapeID="_x0000_i1625" DrawAspect="Content" ObjectID="_1561129941" r:id="rId12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តែមួយ ។</w:t>
      </w:r>
    </w:p>
    <w:p w14:paraId="7B063A38" w14:textId="6915AFB3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ផ្ទៀងផ្ទាត់ថា</w:t>
      </w:r>
      <w:r w:rsidRPr="006E6D95">
        <w:rPr>
          <w:rFonts w:ascii="Kh Content" w:hAnsi="Kh Content" w:cs="Kh Content"/>
          <w:position w:val="-24"/>
          <w:sz w:val="24"/>
          <w:szCs w:val="24"/>
          <w:cs/>
        </w:rPr>
        <w:object w:dxaOrig="2520" w:dyaOrig="620" w14:anchorId="5EBF4CDF">
          <v:shape id="_x0000_i1626" type="#_x0000_t75" style="width:126.4pt;height:31pt" o:ole="">
            <v:imagedata r:id="rId1201" o:title=""/>
          </v:shape>
          <o:OLEObject Type="Embed" ProgID="Equation.DSMT4" ShapeID="_x0000_i1626" DrawAspect="Content" ObjectID="_1561129942" r:id="rId12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ព្រីមីទីវមួយនៃអនុគមន៍</w:t>
      </w:r>
      <w:r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6929DC9">
          <v:shape id="_x0000_i1627" type="#_x0000_t75" style="width:11.7pt;height:15.9pt" o:ole="">
            <v:imagedata r:id="rId1203" o:title=""/>
          </v:shape>
          <o:OLEObject Type="Embed" ProgID="Equation.DSMT4" ShapeID="_x0000_i1627" DrawAspect="Content" ObjectID="_1561129943" r:id="rId12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5B7CE1" w14:textId="5A2688D1" w:rsidR="0095203A" w:rsidRDefault="006E6D95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ឆ.គណនាអាំងតេក្រាល</w:t>
      </w:r>
      <w:r w:rsidRPr="006E6D95">
        <w:rPr>
          <w:rFonts w:ascii="Kh Content" w:hAnsi="Kh Content" w:cs="Kh Content"/>
          <w:position w:val="-18"/>
          <w:sz w:val="24"/>
          <w:szCs w:val="24"/>
          <w:cs/>
        </w:rPr>
        <w:object w:dxaOrig="1460" w:dyaOrig="520" w14:anchorId="41DE103E">
          <v:shape id="_x0000_i1628" type="#_x0000_t75" style="width:72.85pt;height:25.95pt" o:ole="">
            <v:imagedata r:id="rId1205" o:title=""/>
          </v:shape>
          <o:OLEObject Type="Embed" ProgID="Equation.DSMT4" ShapeID="_x0000_i1628" DrawAspect="Content" ObjectID="_1561129944" r:id="rId12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35BAFDE" w14:textId="12F368B7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F04F718" w14:textId="26A0F71B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E5DB96D" w14:textId="03CBD7E3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7BE18070" w14:textId="6E9B55D0" w:rsidR="0095203A" w:rsidRPr="00C07EA1" w:rsidRDefault="0095203A" w:rsidP="00C07EA1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A633118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384684A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08D7A42E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289F1B9D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07584F5C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50B1661B" w14:textId="77777777" w:rsidR="00E96371" w:rsidRDefault="0095203A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2E27D246" w14:textId="77777777" w:rsidR="00E96371" w:rsidRPr="00E96371" w:rsidRDefault="00E96371" w:rsidP="00E963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E96371">
        <w:rPr>
          <w:rFonts w:ascii="Kh Muol" w:hAnsi="Kh Muol" w:cs="Kh Muol" w:hint="cs"/>
          <w:sz w:val="14"/>
          <w:szCs w:val="22"/>
          <w:cs/>
        </w:rPr>
        <w:t>ត្រៀមប្រឡង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48BA914F" w14:textId="77777777" w:rsidR="00E96371" w:rsidRPr="00E96371" w:rsidRDefault="00E96371" w:rsidP="00E96371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១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38656149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24520257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lastRenderedPageBreak/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79308EC1" w14:textId="77777777" w:rsidR="00E96371" w:rsidRPr="00E96371" w:rsidRDefault="00E96371" w:rsidP="00E96371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56E1896F" w14:textId="681DE01A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៩</w:t>
      </w:r>
    </w:p>
    <w:p w14:paraId="256242F7" w14:textId="77777777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b/>
          <w:bCs/>
          <w:sz w:val="36"/>
        </w:rPr>
      </w:pP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8"/>
      </w: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9"/>
      </w:r>
    </w:p>
    <w:p w14:paraId="6260D619" w14:textId="1DCB64BA" w:rsidR="00911B6D" w:rsidRDefault="00D0186D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7DD86C1" w14:textId="77777777" w:rsidR="00D0186D" w:rsidRDefault="00D0186D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00" w:dyaOrig="660" w14:anchorId="48232B78">
          <v:shape id="_x0000_i1629" type="#_x0000_t75" style="width:60.3pt;height:32.65pt" o:ole="">
            <v:imagedata r:id="rId1207" o:title=""/>
          </v:shape>
          <o:OLEObject Type="Embed" ProgID="Equation.DSMT4" ShapeID="_x0000_i1629" DrawAspect="Content" ObjectID="_1561129945" r:id="rId12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7EE3C9D5">
          <v:shape id="_x0000_i1630" type="#_x0000_t75" style="width:94.6pt;height:32.65pt" o:ole="">
            <v:imagedata r:id="rId1209" o:title=""/>
          </v:shape>
          <o:OLEObject Type="Embed" ProgID="Equation.DSMT4" ShapeID="_x0000_i1630" DrawAspect="Content" ObjectID="_1561129946" r:id="rId12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4EDD229B">
          <v:shape id="_x0000_i1631" type="#_x0000_t75" style="width:94.6pt;height:32.65pt" o:ole="">
            <v:imagedata r:id="rId1211" o:title=""/>
          </v:shape>
          <o:OLEObject Type="Embed" ProgID="Equation.DSMT4" ShapeID="_x0000_i1631" DrawAspect="Content" ObjectID="_1561129947" r:id="rId12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 xml:space="preserve">        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80" w:dyaOrig="660" w14:anchorId="5F46EB53">
          <v:shape id="_x0000_i1632" type="#_x0000_t75" style="width:63.65pt;height:32.65pt" o:ole="">
            <v:imagedata r:id="rId1213" o:title=""/>
          </v:shape>
          <o:OLEObject Type="Embed" ProgID="Equation.DSMT4" ShapeID="_x0000_i1632" DrawAspect="Content" ObjectID="_1561129948" r:id="rId1214"/>
        </w:object>
      </w:r>
    </w:p>
    <w:p w14:paraId="1EE3F104" w14:textId="25B027C9" w:rsidR="00D0186D" w:rsidRDefault="00F32EDF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F32EDF">
        <w:rPr>
          <w:rFonts w:ascii="Kh Content" w:hAnsi="Kh Content" w:cs="Kh Content"/>
          <w:position w:val="-24"/>
          <w:sz w:val="24"/>
          <w:szCs w:val="24"/>
          <w:cs/>
        </w:rPr>
        <w:object w:dxaOrig="1860" w:dyaOrig="700" w14:anchorId="6FDF626C">
          <v:shape id="_x0000_i1633" type="#_x0000_t75" style="width:92.95pt;height:35.15pt" o:ole="">
            <v:imagedata r:id="rId1215" o:title=""/>
          </v:shape>
          <o:OLEObject Type="Embed" ProgID="Equation.DSMT4" ShapeID="_x0000_i1633" DrawAspect="Content" ObjectID="_1561129949" r:id="rId12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0186D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ច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520" w:dyaOrig="700" w14:anchorId="3188110C">
          <v:shape id="_x0000_i1634" type="#_x0000_t75" style="width:76.2pt;height:35.15pt" o:ole="">
            <v:imagedata r:id="rId1217" o:title=""/>
          </v:shape>
          <o:OLEObject Type="Embed" ProgID="Equation.DSMT4" ShapeID="_x0000_i1634" DrawAspect="Content" ObjectID="_1561129950" r:id="rId1218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ឆ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719" w:dyaOrig="660" w14:anchorId="4C146F50">
          <v:shape id="_x0000_i1635" type="#_x0000_t75" style="width:86.25pt;height:32.65pt" o:ole="">
            <v:imagedata r:id="rId1219" o:title=""/>
          </v:shape>
          <o:OLEObject Type="Embed" ProgID="Equation.DSMT4" ShapeID="_x0000_i1635" DrawAspect="Content" ObjectID="_1561129951" r:id="rId1220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BC3778">
        <w:rPr>
          <w:rFonts w:ascii="Kh Content" w:hAnsi="Kh Content" w:cs="Kh Content"/>
          <w:sz w:val="24"/>
          <w:szCs w:val="24"/>
        </w:rPr>
        <w:tab/>
      </w:r>
      <w:r w:rsidR="00BC3778">
        <w:rPr>
          <w:rFonts w:ascii="Kh Content" w:hAnsi="Kh Content" w:cs="Kh Content" w:hint="cs"/>
          <w:sz w:val="24"/>
          <w:szCs w:val="24"/>
          <w:cs/>
        </w:rPr>
        <w:t xml:space="preserve">          ជ.</w:t>
      </w:r>
      <w:r w:rsidR="00BC3778" w:rsidRPr="00BC3778">
        <w:rPr>
          <w:rFonts w:ascii="Kh Content" w:hAnsi="Kh Content" w:cs="Kh Content"/>
          <w:position w:val="-24"/>
          <w:sz w:val="24"/>
          <w:szCs w:val="24"/>
        </w:rPr>
        <w:object w:dxaOrig="1900" w:dyaOrig="700" w14:anchorId="54093052">
          <v:shape id="_x0000_i1636" type="#_x0000_t75" style="width:94.6pt;height:35.15pt" o:ole="">
            <v:imagedata r:id="rId1221" o:title=""/>
          </v:shape>
          <o:OLEObject Type="Embed" ProgID="Equation.DSMT4" ShapeID="_x0000_i1636" DrawAspect="Content" ObjectID="_1561129952" r:id="rId1222"/>
        </w:object>
      </w:r>
      <w:r w:rsidR="00BC3778">
        <w:rPr>
          <w:rFonts w:ascii="Kh Content" w:hAnsi="Kh Content" w:cs="Kh Content"/>
          <w:sz w:val="24"/>
          <w:szCs w:val="24"/>
        </w:rPr>
        <w:t xml:space="preserve"> </w:t>
      </w:r>
    </w:p>
    <w:p w14:paraId="07FF3229" w14:textId="4161FC31" w:rsidR="00D0186D" w:rsidRDefault="006B3A23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F14B65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8BF7972">
          <v:shape id="_x0000_i1637" type="#_x0000_t75" style="width:71.15pt;height:20.1pt" o:ole="">
            <v:imagedata r:id="rId1223" o:title=""/>
          </v:shape>
          <o:OLEObject Type="Embed" ProgID="Equation.DSMT4" ShapeID="_x0000_i1637" DrawAspect="Content" ObjectID="_1561129953" r:id="rId1224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និង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80" w:dyaOrig="400" w14:anchorId="63DE880F">
          <v:shape id="_x0000_i1638" type="#_x0000_t75" style="width:59.45pt;height:20.1pt" o:ole="">
            <v:imagedata r:id="rId1225" o:title=""/>
          </v:shape>
          <o:OLEObject Type="Embed" ProgID="Equation.DSMT4" ShapeID="_x0000_i1638" DrawAspect="Content" ObjectID="_1561129954" r:id="rId1226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។</w:t>
      </w:r>
    </w:p>
    <w:p w14:paraId="1638D5DA" w14:textId="67D02DA9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គណន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320" w:dyaOrig="360" w14:anchorId="45B31290">
          <v:shape id="_x0000_i1639" type="#_x0000_t75" style="width:116.35pt;height:18.4pt" o:ole="">
            <v:imagedata r:id="rId1227" o:title=""/>
          </v:shape>
          <o:OLEObject Type="Embed" ProgID="Equation.DSMT4" ShapeID="_x0000_i1639" DrawAspect="Content" ObjectID="_1561129955" r:id="rId12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08A20C88">
          <v:shape id="_x0000_i1640" type="#_x0000_t75" style="width:15.9pt;height:33.5pt" o:ole="">
            <v:imagedata r:id="rId1229" o:title=""/>
          </v:shape>
          <o:OLEObject Type="Embed" ProgID="Equation.DSMT4" ShapeID="_x0000_i1640" DrawAspect="Content" ObjectID="_1561129956" r:id="rId12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Pr="00F14B65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4A217224">
          <v:shape id="_x0000_i1641" type="#_x0000_t75" style="width:30.15pt;height:14.25pt" o:ole="">
            <v:imagedata r:id="rId1231" o:title=""/>
          </v:shape>
          <o:OLEObject Type="Embed" ProgID="Equation.DSMT4" ShapeID="_x0000_i1641" DrawAspect="Content" ObjectID="_1561129957" r:id="rId12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83CA4C" w14:textId="42450104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សរសេ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8714E70">
          <v:shape id="_x0000_i1642" type="#_x0000_t75" style="width:11.7pt;height:18.4pt" o:ole="">
            <v:imagedata r:id="rId1233" o:title=""/>
          </v:shape>
          <o:OLEObject Type="Embed" ProgID="Equation.DSMT4" ShapeID="_x0000_i1642" DrawAspect="Content" ObjectID="_1561129958" r:id="rId1234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77F80E30">
          <v:shape id="_x0000_i1643" type="#_x0000_t75" style="width:12.55pt;height:18.4pt" o:ole="">
            <v:imagedata r:id="rId1235" o:title=""/>
          </v:shape>
          <o:OLEObject Type="Embed" ProgID="Equation.DSMT4" ShapeID="_x0000_i1643" DrawAspect="Content" ObjectID="_1561129959" r:id="rId12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ទាញរក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620" w:dyaOrig="360" w14:anchorId="69470EAD">
          <v:shape id="_x0000_i1644" type="#_x0000_t75" style="width:31pt;height:18.4pt" o:ole="">
            <v:imagedata r:id="rId1237" o:title=""/>
          </v:shape>
          <o:OLEObject Type="Embed" ProgID="Equation.DSMT4" ShapeID="_x0000_i1644" DrawAspect="Content" ObjectID="_1561129960" r:id="rId12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721211DE">
          <v:shape id="_x0000_i1645" type="#_x0000_t75" style="width:15.9pt;height:33.5pt" o:ole="">
            <v:imagedata r:id="rId1239" o:title=""/>
          </v:shape>
          <o:OLEObject Type="Embed" ProgID="Equation.DSMT4" ShapeID="_x0000_i1645" DrawAspect="Content" ObjectID="_1561129961" r:id="rId12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</w:t>
      </w:r>
    </w:p>
    <w:p w14:paraId="6C44DD67" w14:textId="335A07F3" w:rsidR="00F14B65" w:rsidRP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បង្ហាញថ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20" w:dyaOrig="380" w14:anchorId="6D14DBDB">
          <v:shape id="_x0000_i1646" type="#_x0000_t75" style="width:56.1pt;height:18.4pt" o:ole="">
            <v:imagedata r:id="rId1241" o:title=""/>
          </v:shape>
          <o:OLEObject Type="Embed" ProgID="Equation.DSMT4" ShapeID="_x0000_i1646" DrawAspect="Content" ObjectID="_1561129962" r:id="rId12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ថេរ ។</w:t>
      </w:r>
    </w:p>
    <w:p w14:paraId="3E1C9B3D" w14:textId="02D6B514" w:rsidR="00F14B65" w:rsidRDefault="00EF7A7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</w:t>
      </w:r>
      <w:r w:rsidR="00F14B65"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64A412D8" w14:textId="77777777" w:rsidR="00EF7A75" w:rsidRDefault="00EF7A75" w:rsidP="00EF7A7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620" w:dyaOrig="460" w14:anchorId="4AD3D085">
          <v:shape id="_x0000_i1647" type="#_x0000_t75" style="width:81.2pt;height:23.45pt" o:ole="">
            <v:imagedata r:id="rId1243" o:title=""/>
          </v:shape>
          <o:OLEObject Type="Embed" ProgID="Equation.DSMT4" ShapeID="_x0000_i1647" DrawAspect="Content" ObjectID="_1561129963" r:id="rId12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560" w:dyaOrig="440" w14:anchorId="6EF98A4F">
          <v:shape id="_x0000_i1648" type="#_x0000_t75" style="width:77.85pt;height:21.75pt" o:ole="">
            <v:imagedata r:id="rId1245" o:title=""/>
          </v:shape>
          <o:OLEObject Type="Embed" ProgID="Equation.DSMT4" ShapeID="_x0000_i1648" DrawAspect="Content" ObjectID="_1561129964" r:id="rId1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4C272A6D">
          <v:shape id="_x0000_i1649" type="#_x0000_t75" style="width:56.1pt;height:31pt" o:ole="">
            <v:imagedata r:id="rId1247" o:title=""/>
          </v:shape>
          <o:OLEObject Type="Embed" ProgID="Equation.DSMT4" ShapeID="_x0000_i1649" DrawAspect="Content" ObjectID="_1561129965" r:id="rId1248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EF7A75">
        <w:rPr>
          <w:rFonts w:ascii="Kh Content" w:hAnsi="Kh Content" w:cs="Kh Content"/>
          <w:position w:val="-36"/>
          <w:sz w:val="24"/>
          <w:szCs w:val="24"/>
          <w:cs/>
        </w:rPr>
        <w:object w:dxaOrig="1760" w:dyaOrig="740" w14:anchorId="690E4171">
          <v:shape id="_x0000_i1650" type="#_x0000_t75" style="width:87.9pt;height:36.85pt" o:ole="">
            <v:imagedata r:id="rId1249" o:title=""/>
          </v:shape>
          <o:OLEObject Type="Embed" ProgID="Equation.DSMT4" ShapeID="_x0000_i1650" DrawAspect="Content" ObjectID="_1561129966" r:id="rId12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1FA0BC" w14:textId="77777777" w:rsidR="00AD70DB" w:rsidRDefault="00EF7A75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20" w:dyaOrig="620" w14:anchorId="1B029E4E">
          <v:shape id="_x0000_i1651" type="#_x0000_t75" style="width:71.15pt;height:31pt" o:ole="">
            <v:imagedata r:id="rId1251" o:title=""/>
          </v:shape>
          <o:OLEObject Type="Embed" ProgID="Equation.DSMT4" ShapeID="_x0000_i1651" DrawAspect="Content" ObjectID="_1561129967" r:id="rId1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="00A30AD8">
        <w:rPr>
          <w:rFonts w:ascii="Kh Content" w:hAnsi="Kh Content" w:cs="Kh Content" w:hint="cs"/>
          <w:sz w:val="24"/>
          <w:szCs w:val="24"/>
          <w:cs/>
        </w:rPr>
        <w:t>គ្រប់</w:t>
      </w:r>
      <w:r w:rsidR="00A30AD8"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700" w:dyaOrig="279" w14:anchorId="60F3524A">
          <v:shape id="_x0000_i1652" type="#_x0000_t75" style="width:35.15pt;height:14.25pt" o:ole="">
            <v:imagedata r:id="rId1253" o:title=""/>
          </v:shape>
          <o:OLEObject Type="Embed" ProgID="Equation.DSMT4" ShapeID="_x0000_i1652" DrawAspect="Content" ObjectID="_1561129968" r:id="rId12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0AD8">
        <w:rPr>
          <w:rFonts w:ascii="Kh Content" w:hAnsi="Kh Content" w:cs="Kh Content"/>
          <w:sz w:val="24"/>
          <w:szCs w:val="24"/>
          <w:cs/>
        </w:rPr>
        <w:t xml:space="preserve">។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="00A30AD8" w:rsidRPr="00A30AD8">
        <w:rPr>
          <w:position w:val="-24"/>
          <w:cs/>
        </w:rPr>
        <w:object w:dxaOrig="2020" w:dyaOrig="620" w14:anchorId="2B93BF28">
          <v:shape id="_x0000_i1653" type="#_x0000_t75" style="width:101.3pt;height:31pt" o:ole="">
            <v:imagedata r:id="rId1255" o:title=""/>
          </v:shape>
          <o:OLEObject Type="Embed" ProgID="Equation.DSMT4" ShapeID="_x0000_i1653" DrawAspect="Content" ObjectID="_1561129969" r:id="rId1256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="00A30AD8" w:rsidRPr="00EF7A75">
        <w:rPr>
          <w:position w:val="-6"/>
          <w:cs/>
        </w:rPr>
        <w:object w:dxaOrig="700" w:dyaOrig="279" w14:anchorId="3C49C7FD">
          <v:shape id="_x0000_i1654" type="#_x0000_t75" style="width:35.15pt;height:14.25pt" o:ole="">
            <v:imagedata r:id="rId1253" o:title=""/>
          </v:shape>
          <o:OLEObject Type="Embed" ProgID="Equation.DSMT4" ShapeID="_x0000_i1654" DrawAspect="Content" ObjectID="_1561129970" r:id="rId1257"/>
        </w:objec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DCF46D3" w14:textId="5E3335E1" w:rsidR="00A30AD8" w:rsidRPr="00AD70DB" w:rsidRDefault="00AD70DB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="00A30AD8" w:rsidRPr="00A30AD8">
        <w:rPr>
          <w:position w:val="-18"/>
          <w:cs/>
        </w:rPr>
        <w:object w:dxaOrig="1420" w:dyaOrig="520" w14:anchorId="0080E429">
          <v:shape id="_x0000_i1655" type="#_x0000_t75" style="width:71.15pt;height:25.95pt" o:ole="">
            <v:imagedata r:id="rId1258" o:title=""/>
          </v:shape>
          <o:OLEObject Type="Embed" ProgID="Equation.DSMT4" ShapeID="_x0000_i1655" DrawAspect="Content" ObjectID="_1561129971" r:id="rId1259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35B0B7D" w14:textId="69CF904A" w:rsidR="00F14B65" w:rsidRDefault="00D10DCF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លីដូមានស្បែកជើងកីឡា</w:t>
      </w:r>
      <w:r w:rsidR="009B7DAE">
        <w:rPr>
          <w:rFonts w:ascii="Kh Content" w:hAnsi="Kh Content" w:cs="Kh Content"/>
          <w:sz w:val="24"/>
          <w:szCs w:val="24"/>
        </w:rPr>
        <w:t xml:space="preserve"> </w:t>
      </w:r>
      <w:r w:rsidR="009B7DAE">
        <w:rPr>
          <w:rFonts w:ascii="Kh Content" w:hAnsi="Kh Content" w:cs="Kh Content" w:hint="cs"/>
          <w:sz w:val="24"/>
          <w:szCs w:val="24"/>
          <w:cs/>
        </w:rPr>
        <w:t xml:space="preserve">៣សំរាប់ពណ៍ផ្សេងគ្នា ខាវកីឡា ៤ពណ៍ផ្សេងគ្នា និងអាវកីឡា ៥ពណ៍ផ្សេងគ្នា ។ តើលីដូអាចស្លៀកពាក់បានប៉ុន្មានរបៀបផ្សេងគ្នា? តើបានប៉ុន្មានរបៀបបើគេដឹងថា ស្បែកជើងក្រហម ខាវក្រហម និងអាវក្រហម </w:t>
      </w:r>
      <w:r w:rsidR="00FB5D84">
        <w:rPr>
          <w:rFonts w:ascii="Kh Content" w:hAnsi="Kh Content" w:cs="Kh Content" w:hint="cs"/>
          <w:sz w:val="24"/>
          <w:szCs w:val="24"/>
          <w:cs/>
        </w:rPr>
        <w:t>លីដូ</w:t>
      </w:r>
      <w:r w:rsidR="009B7DAE">
        <w:rPr>
          <w:rFonts w:ascii="Kh Content" w:hAnsi="Kh Content" w:cs="Kh Content" w:hint="cs"/>
          <w:sz w:val="24"/>
          <w:szCs w:val="24"/>
          <w:cs/>
        </w:rPr>
        <w:t>មិនអាចស្លៀកពាក់ក្នុងពេលតែមួយ</w:t>
      </w:r>
      <w:r w:rsidR="002D3991">
        <w:rPr>
          <w:rFonts w:ascii="Kh Content" w:hAnsi="Kh Content" w:cs="Kh Content" w:hint="cs"/>
          <w:sz w:val="24"/>
          <w:szCs w:val="24"/>
          <w:cs/>
        </w:rPr>
        <w:t>?</w:t>
      </w:r>
    </w:p>
    <w:p w14:paraId="10E05B68" w14:textId="78F1F55E" w:rsidR="002D3991" w:rsidRDefault="002D3991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/ ដោះស្រាយ</w:t>
      </w:r>
      <w:r w:rsidR="00055C15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055C15"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6FDF2CA6">
          <v:shape id="_x0000_i1656" type="#_x0000_t75" style="width:77pt;height:20.1pt" o:ole="">
            <v:imagedata r:id="rId1260" o:title=""/>
          </v:shape>
          <o:OLEObject Type="Embed" ProgID="Equation.DSMT4" ShapeID="_x0000_i1656" DrawAspect="Content" ObjectID="_1561129972" r:id="rId1261"/>
        </w:object>
      </w:r>
      <w:r w:rsidR="00055C15">
        <w:rPr>
          <w:rFonts w:ascii="Kh Content" w:hAnsi="Kh Content" w:cs="Kh Content"/>
          <w:sz w:val="24"/>
          <w:szCs w:val="24"/>
          <w:cs/>
        </w:rPr>
        <w:t xml:space="preserve"> </w:t>
      </w:r>
      <w:r w:rsidR="00055C15">
        <w:rPr>
          <w:rFonts w:ascii="Kh Content" w:hAnsi="Kh Content" w:cs="Kh Content" w:hint="cs"/>
          <w:sz w:val="24"/>
          <w:szCs w:val="24"/>
          <w:cs/>
        </w:rPr>
        <w:t>។</w:t>
      </w:r>
    </w:p>
    <w:p w14:paraId="755F09DC" w14:textId="7AA8684C" w:rsidR="00055C15" w:rsidRDefault="00055C15" w:rsidP="00055C1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/ រកចម្លើយ</w:t>
      </w:r>
      <w:r w:rsidRPr="00055C15">
        <w:rPr>
          <w:rFonts w:ascii="Kh Content" w:hAnsi="Kh Content" w:cs="Kh Content"/>
          <w:position w:val="-10"/>
          <w:sz w:val="24"/>
          <w:szCs w:val="24"/>
        </w:rPr>
        <w:object w:dxaOrig="220" w:dyaOrig="260" w14:anchorId="1E71659E">
          <v:shape id="_x0000_i1657" type="#_x0000_t75" style="width:10.9pt;height:12.55pt" o:ole="">
            <v:imagedata r:id="rId1262" o:title=""/>
          </v:shape>
          <o:OLEObject Type="Embed" ProgID="Equation.DSMT4" ShapeID="_x0000_i1657" DrawAspect="Content" ObjectID="_1561129973" r:id="rId1263"/>
        </w:object>
      </w:r>
      <w:r>
        <w:rPr>
          <w:rFonts w:ascii="Kh Content" w:hAnsi="Kh Content" w:cs="Kh Content" w:hint="cs"/>
          <w:sz w:val="24"/>
          <w:szCs w:val="24"/>
          <w:cs/>
        </w:rPr>
        <w:t>មួយនៃ</w:t>
      </w:r>
      <w:r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23A8254">
          <v:shape id="_x0000_i1658" type="#_x0000_t75" style="width:20.95pt;height:20.1pt" o:ole="">
            <v:imagedata r:id="rId1264" o:title=""/>
          </v:shape>
          <o:OLEObject Type="Embed" ProgID="Equation.DSMT4" ShapeID="_x0000_i1658" DrawAspect="Content" ObjectID="_1561129974" r:id="rId12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440" w:dyaOrig="520" w14:anchorId="51EAB52B">
          <v:shape id="_x0000_i1659" type="#_x0000_t75" style="width:1in;height:25.95pt" o:ole="">
            <v:imagedata r:id="rId1266" o:title=""/>
          </v:shape>
          <o:OLEObject Type="Embed" ProgID="Equation.DSMT4" ShapeID="_x0000_i1659" DrawAspect="Content" ObjectID="_1561129975" r:id="rId12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500" w:dyaOrig="520" w14:anchorId="10CB38AD">
          <v:shape id="_x0000_i1660" type="#_x0000_t75" style="width:75.35pt;height:25.95pt" o:ole="">
            <v:imagedata r:id="rId1268" o:title=""/>
          </v:shape>
          <o:OLEObject Type="Embed" ProgID="Equation.DSMT4" ShapeID="_x0000_i1660" DrawAspect="Content" ObjectID="_1561129976" r:id="rId12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E8135D4" w14:textId="42AE6FE2" w:rsidR="00055C15" w:rsidRDefault="00404A6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</w:t>
      </w:r>
      <w:r w:rsidR="001F656F">
        <w:rPr>
          <w:rFonts w:ascii="Kh Content" w:hAnsi="Kh Content" w:cs="Kh Content" w:hint="cs"/>
          <w:sz w:val="24"/>
          <w:szCs w:val="24"/>
          <w:cs/>
        </w:rPr>
        <w:t>គេឲ្យវ៉ិចទ័រ</w:t>
      </w:r>
      <w:r w:rsidR="001F656F" w:rsidRPr="001F656F">
        <w:rPr>
          <w:rFonts w:ascii="Kh Content" w:hAnsi="Kh Content" w:cs="Kh Content"/>
          <w:position w:val="-10"/>
          <w:sz w:val="24"/>
          <w:szCs w:val="24"/>
          <w:cs/>
        </w:rPr>
        <w:object w:dxaOrig="2640" w:dyaOrig="380" w14:anchorId="6C89C51F">
          <v:shape id="_x0000_i1661" type="#_x0000_t75" style="width:132.3pt;height:18.4pt" o:ole="">
            <v:imagedata r:id="rId1270" o:title=""/>
          </v:shape>
          <o:OLEObject Type="Embed" ProgID="Equation.DSMT4" ShapeID="_x0000_i1661" DrawAspect="Content" ObjectID="_1561129977" r:id="rId1271"/>
        </w:object>
      </w:r>
      <w:r w:rsidR="001F656F">
        <w:rPr>
          <w:rFonts w:ascii="Kh Content" w:hAnsi="Kh Content" w:cs="Kh Content"/>
          <w:sz w:val="24"/>
          <w:szCs w:val="24"/>
          <w:cs/>
        </w:rPr>
        <w:t xml:space="preserve"> </w:t>
      </w:r>
      <w:r w:rsidR="001F656F">
        <w:rPr>
          <w:rFonts w:ascii="Kh Content" w:hAnsi="Kh Content" w:cs="Kh Content" w:hint="cs"/>
          <w:sz w:val="24"/>
          <w:szCs w:val="24"/>
          <w:cs/>
        </w:rPr>
        <w:t>និង</w:t>
      </w:r>
      <w:r w:rsidR="001F656F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26427D37">
          <v:shape id="_x0000_i1662" type="#_x0000_t75" style="width:45.2pt;height:17.6pt" o:ole="">
            <v:imagedata r:id="rId1272" o:title=""/>
          </v:shape>
          <o:OLEObject Type="Embed" ProgID="Equation.DSMT4" ShapeID="_x0000_i1662" DrawAspect="Content" ObjectID="_1561129978" r:id="rId1273"/>
        </w:object>
      </w:r>
      <w:r w:rsidR="001F656F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76A358E" w14:textId="2E27D143" w:rsidR="001F656F" w:rsidRDefault="001F656F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រកកូអរដោនេនៃវ៉ិចទ័រ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520" w:dyaOrig="340" w14:anchorId="7B941EC2">
          <v:shape id="_x0000_i1663" type="#_x0000_t75" style="width:25.95pt;height:17.6pt" o:ole="">
            <v:imagedata r:id="rId1274" o:title=""/>
          </v:shape>
          <o:OLEObject Type="Embed" ProgID="Equation.DSMT4" ShapeID="_x0000_i1663" DrawAspect="Content" ObjectID="_1561129979" r:id="rId12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6C186F91">
          <v:shape id="_x0000_i1664" type="#_x0000_t75" style="width:45.2pt;height:17.6pt" o:ole="">
            <v:imagedata r:id="rId1276" o:title=""/>
          </v:shape>
          <o:OLEObject Type="Embed" ProgID="Equation.DSMT4" ShapeID="_x0000_i1664" DrawAspect="Content" ObjectID="_1561129980" r:id="rId1277"/>
        </w:object>
      </w:r>
      <w:r>
        <w:rPr>
          <w:rFonts w:ascii="Kh Content" w:hAnsi="Kh Content" w:cs="Kh Content" w:hint="cs"/>
          <w:sz w:val="24"/>
          <w:szCs w:val="24"/>
          <w:cs/>
        </w:rPr>
        <w:t>។ ស្រាយបញ្ចាក់ថា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59EAF37D">
          <v:shape id="_x0000_i1665" type="#_x0000_t75" style="width:11.7pt;height:17.6pt" o:ole="">
            <v:imagedata r:id="rId1278" o:title=""/>
          </v:shape>
          <o:OLEObject Type="Embed" ProgID="Equation.DSMT4" ShapeID="_x0000_i1665" DrawAspect="Content" ObjectID="_1561129981" r:id="rId127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អរតូកូណាល់នឹ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021A4823">
          <v:shape id="_x0000_i1666" type="#_x0000_t75" style="width:10.05pt;height:17.6pt" o:ole="">
            <v:imagedata r:id="rId1280" o:title=""/>
          </v:shape>
          <o:OLEObject Type="Embed" ProgID="Equation.DSMT4" ShapeID="_x0000_i1666" DrawAspect="Content" ObjectID="_1561129982" r:id="rId1281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>ផង និង</w:t>
      </w:r>
      <w:r w:rsidR="00404A65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425FED5C">
          <v:shape id="_x0000_i1667" type="#_x0000_t75" style="width:9.2pt;height:17.6pt" o:ole="">
            <v:imagedata r:id="rId1282" o:title=""/>
          </v:shape>
          <o:OLEObject Type="Embed" ProgID="Equation.DSMT4" ShapeID="_x0000_i1667" DrawAspect="Content" ObjectID="_1561129983" r:id="rId1283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 xml:space="preserve"> ផង ។</w:t>
      </w:r>
    </w:p>
    <w:p w14:paraId="4893C2CB" w14:textId="4B610C13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រកវ៉ិចទ័រឯកតាដែលអរតូកូណាល់ទៅនឹងវ៉ិច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5DF0D5AF">
          <v:shape id="_x0000_i1668" type="#_x0000_t75" style="width:10.05pt;height:17.6pt" o:ole="">
            <v:imagedata r:id="rId1280" o:title=""/>
          </v:shape>
          <o:OLEObject Type="Embed" ProgID="Equation.DSMT4" ShapeID="_x0000_i1668" DrawAspect="Content" ObjectID="_1561129984" r:id="rId128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18CD31B4">
          <v:shape id="_x0000_i1669" type="#_x0000_t75" style="width:9.2pt;height:17.6pt" o:ole="">
            <v:imagedata r:id="rId1282" o:title=""/>
          </v:shape>
          <o:OLEObject Type="Embed" ProgID="Equation.DSMT4" ShapeID="_x0000_i1669" DrawAspect="Content" ObjectID="_1561129985" r:id="rId1285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19225F" w14:textId="65F899E4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/ រកមាឌប្រឡេពីប៉ែតដែលមានវិមាត្រ</w:t>
      </w:r>
      <w:r w:rsidRPr="00404A65">
        <w:rPr>
          <w:rFonts w:ascii="Kh Content" w:hAnsi="Kh Content" w:cs="Kh Content"/>
          <w:position w:val="-10"/>
          <w:sz w:val="24"/>
          <w:szCs w:val="24"/>
          <w:cs/>
        </w:rPr>
        <w:object w:dxaOrig="700" w:dyaOrig="380" w14:anchorId="157E9709">
          <v:shape id="_x0000_i1670" type="#_x0000_t75" style="width:35.15pt;height:18.4pt" o:ole="">
            <v:imagedata r:id="rId1286" o:title=""/>
          </v:shape>
          <o:OLEObject Type="Embed" ProgID="Equation.DSMT4" ShapeID="_x0000_i1670" DrawAspect="Content" ObjectID="_1561129986" r:id="rId128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34AC54" w14:textId="53E5A435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</w:t>
      </w:r>
      <w:r w:rsidR="0012127D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12127D"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2000" w:dyaOrig="400" w14:anchorId="4624A1F8">
          <v:shape id="_x0000_i1671" type="#_x0000_t75" style="width:99.65pt;height:20.1pt" o:ole="">
            <v:imagedata r:id="rId1288" o:title=""/>
          </v:shape>
          <o:OLEObject Type="Embed" ProgID="Equation.DSMT4" ShapeID="_x0000_i1671" DrawAspect="Content" ObjectID="_1561129987" r:id="rId1289"/>
        </w:object>
      </w:r>
      <w:r w:rsidR="0012127D">
        <w:rPr>
          <w:rFonts w:ascii="Kh Content" w:hAnsi="Kh Content" w:cs="Kh Content"/>
          <w:sz w:val="24"/>
          <w:szCs w:val="24"/>
          <w:cs/>
        </w:rPr>
        <w:t xml:space="preserve"> </w:t>
      </w:r>
      <w:r w:rsidR="0012127D"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174EE7AC" w14:textId="5F767CC0" w:rsidR="0012127D" w:rsidRDefault="0012127D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បង្ហាញថា</w:t>
      </w:r>
      <w:r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F32F947">
          <v:shape id="_x0000_i1672" type="#_x0000_t75" style="width:20.95pt;height:20.1pt" o:ole="">
            <v:imagedata r:id="rId1290" o:title=""/>
          </v:shape>
          <o:OLEObject Type="Embed" ProgID="Equation.DSMT4" ShapeID="_x0000_i1672" DrawAspect="Content" ObjectID="_1561129988" r:id="rId12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ជាសមីការអេលីប ។ រួចទាញរក ផ្ចិត កំពូល និងកំណុំ </w:t>
      </w:r>
      <w:r w:rsidR="006426DA">
        <w:rPr>
          <w:rFonts w:ascii="Kh Content" w:hAnsi="Kh Content" w:cs="Kh Content" w:hint="cs"/>
          <w:sz w:val="24"/>
          <w:szCs w:val="24"/>
          <w:cs/>
        </w:rPr>
        <w:t>នៃអេលីបនេះ ។</w:t>
      </w:r>
    </w:p>
    <w:p w14:paraId="5F9CB5ED" w14:textId="434AB61D" w:rsidR="006426DA" w:rsidRDefault="006426DA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/ សង់អេលី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8514D0">
          <v:shape id="_x0000_i1673" type="#_x0000_t75" style="width:20.95pt;height:20.1pt" o:ole="">
            <v:imagedata r:id="rId1292" o:title=""/>
          </v:shape>
          <o:OLEObject Type="Embed" ProgID="Equation.DSMT4" ShapeID="_x0000_i1673" DrawAspect="Content" ObjectID="_1561129989" r:id="rId12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A544CE4" w14:textId="0E3EA9F4" w:rsidR="001F656F" w:rsidRDefault="006426DA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426D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D4E2F1E">
          <v:shape id="_x0000_i1674" type="#_x0000_t75" style="width:11.7pt;height:15.9pt" o:ole="">
            <v:imagedata r:id="rId1294" o:title=""/>
          </v:shape>
          <o:OLEObject Type="Embed" ProgID="Equation.DSMT4" ShapeID="_x0000_i1674" DrawAspect="Content" ObjectID="_1561129990" r:id="rId1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លើ</w:t>
      </w:r>
      <w:r w:rsidRPr="006426DA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2E4D3F7">
          <v:shape id="_x0000_i1675" type="#_x0000_t75" style="width:12.55pt;height:12.55pt" o:ole="">
            <v:imagedata r:id="rId1296" o:title=""/>
          </v:shape>
          <o:OLEObject Type="Embed" ProgID="Equation.DSMT4" ShapeID="_x0000_i1675" DrawAspect="Content" ObjectID="_1561129991" r:id="rId1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6426DA">
        <w:rPr>
          <w:rFonts w:ascii="Kh Content" w:hAnsi="Kh Content" w:cs="Kh Content"/>
          <w:position w:val="-24"/>
          <w:sz w:val="24"/>
          <w:szCs w:val="24"/>
          <w:cs/>
        </w:rPr>
        <w:object w:dxaOrig="2360" w:dyaOrig="720" w14:anchorId="43C34FBA">
          <v:shape id="_x0000_i1676" type="#_x0000_t75" style="width:118.05pt;height:36pt" o:ole="">
            <v:imagedata r:id="rId1298" o:title=""/>
          </v:shape>
          <o:OLEObject Type="Embed" ProgID="Equation.DSMT4" ShapeID="_x0000_i1676" DrawAspect="Content" ObjectID="_1561129992" r:id="rId1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1433FB0">
          <v:shape id="_x0000_i1677" type="#_x0000_t75" style="width:20.95pt;height:20.1pt" o:ole="">
            <v:imagedata r:id="rId1300" o:title=""/>
          </v:shape>
          <o:OLEObject Type="Embed" ProgID="Equation.DSMT4" ShapeID="_x0000_i1677" DrawAspect="Content" ObjectID="_1561129993" r:id="rId1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0AB81B" w14:textId="2A56D400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១. គណនាលីមីត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60B4ADDB">
          <v:shape id="_x0000_i1678" type="#_x0000_t75" style="width:51.05pt;height:23.45pt" o:ole="">
            <v:imagedata r:id="rId1302" o:title=""/>
          </v:shape>
          <o:OLEObject Type="Embed" ProgID="Equation.DSMT4" ShapeID="_x0000_i1678" DrawAspect="Content" ObjectID="_1561129994" r:id="rId13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7F56C22F">
          <v:shape id="_x0000_i1679" type="#_x0000_t75" style="width:51.05pt;height:23.45pt" o:ole="">
            <v:imagedata r:id="rId1304" o:title=""/>
          </v:shape>
          <o:OLEObject Type="Embed" ProgID="Equation.DSMT4" ShapeID="_x0000_i1679" DrawAspect="Content" ObjectID="_1561129995" r:id="rId13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ិក្សាទីតាំងធៀបរវាង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B7DC05">
          <v:shape id="_x0000_i1680" type="#_x0000_t75" style="width:20.95pt;height:20.1pt" o:ole="">
            <v:imagedata r:id="rId1306" o:title=""/>
          </v:shape>
          <o:OLEObject Type="Embed" ProgID="Equation.DSMT4" ShapeID="_x0000_i1680" DrawAspect="Content" ObjectID="_1561129996" r:id="rId13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ួយនឹងបន្ទាត់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6B5274D3">
          <v:shape id="_x0000_i1681" type="#_x0000_t75" style="width:67.8pt;height:20.1pt" o:ole="">
            <v:imagedata r:id="rId1308" o:title=""/>
          </v:shape>
          <o:OLEObject Type="Embed" ProgID="Equation.DSMT4" ShapeID="_x0000_i1681" DrawAspect="Content" ObjectID="_1561129997" r:id="rId13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D03B180" w14:textId="3A9D8594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ក/</w:t>
      </w:r>
      <w:r w:rsidR="00DD1E6B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ញ្ចាក់ថា</w:t>
      </w:r>
      <w:r w:rsidRPr="006426DA">
        <w:rPr>
          <w:rFonts w:ascii="Kh Content" w:hAnsi="Kh Content" w:cs="Kh Content"/>
          <w:position w:val="-32"/>
          <w:sz w:val="24"/>
          <w:szCs w:val="24"/>
          <w:cs/>
        </w:rPr>
        <w:object w:dxaOrig="1740" w:dyaOrig="800" w14:anchorId="0F4141C2">
          <v:shape id="_x0000_i1682" type="#_x0000_t75" style="width:87.05pt;height:39.35pt" o:ole="">
            <v:imagedata r:id="rId1310" o:title=""/>
          </v:shape>
          <o:OLEObject Type="Embed" ProgID="Equation.DSMT4" ShapeID="_x0000_i1682" DrawAspect="Content" ObjectID="_1561129998" r:id="rId13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="00DD1E6B"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769BC3D">
          <v:shape id="_x0000_i1683" type="#_x0000_t75" style="width:10.05pt;height:10.9pt" o:ole="">
            <v:imagedata r:id="rId1312" o:title=""/>
          </v:shape>
          <o:OLEObject Type="Embed" ProgID="Equation.DSMT4" ShapeID="_x0000_i1683" DrawAspect="Content" ObjectID="_1561129999" r:id="rId1313"/>
        </w:object>
      </w:r>
      <w:r w:rsidR="00DD1E6B"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។</w:t>
      </w:r>
    </w:p>
    <w:p w14:paraId="37787F43" w14:textId="211D654D" w:rsidR="00DD1E6B" w:rsidRDefault="00DD1E6B" w:rsidP="00DD1E6B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គូសតារាងអថេរភាពនៃ</w:t>
      </w:r>
      <w:r w:rsidRPr="00DD1E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7A6C48C">
          <v:shape id="_x0000_i1684" type="#_x0000_t75" style="width:11.7pt;height:15.9pt" o:ole="">
            <v:imagedata r:id="rId1314" o:title=""/>
          </v:shape>
          <o:OLEObject Type="Embed" ProgID="Equation.DSMT4" ShapeID="_x0000_i1684" DrawAspect="Content" ObjectID="_1561130000" r:id="rId1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C3EEBF" w14:textId="292B26C2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៣.ក/ ចំពោះគ្រប់</w:t>
      </w:r>
      <w:r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5F67A713">
          <v:shape id="_x0000_i1685" type="#_x0000_t75" style="width:30.15pt;height:14.25pt" o:ole="">
            <v:imagedata r:id="rId1316" o:title=""/>
          </v:shape>
          <o:OLEObject Type="Embed" ProgID="Equation.DSMT4" ShapeID="_x0000_i1685" DrawAspect="Content" ObjectID="_1561130001" r:id="rId13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ំភ្លឺថាកន្សោម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A5F56C1">
          <v:shape id="_x0000_i1686" type="#_x0000_t75" style="width:29.3pt;height:20.1pt" o:ole="">
            <v:imagedata r:id="rId1318" o:title=""/>
          </v:shape>
          <o:OLEObject Type="Embed" ProgID="Equation.DSMT4" ShapeID="_x0000_i1686" DrawAspect="Content" ObjectID="_1561130002" r:id="rId1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ចសរសេរជាពីរទម្រង់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1700" w:dyaOrig="620" w14:anchorId="6321F43E">
          <v:shape id="_x0000_i1687" type="#_x0000_t75" style="width:84.55pt;height:31pt" o:ole="">
            <v:imagedata r:id="rId1320" o:title=""/>
          </v:shape>
          <o:OLEObject Type="Embed" ProgID="Equation.DSMT4" ShapeID="_x0000_i1687" DrawAspect="Content" ObjectID="_1561130003" r:id="rId1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2020" w:dyaOrig="660" w14:anchorId="097F4DBD">
          <v:shape id="_x0000_i1688" type="#_x0000_t75" style="width:101.3pt;height:32.65pt" o:ole="">
            <v:imagedata r:id="rId1322" o:title=""/>
          </v:shape>
          <o:OLEObject Type="Embed" ProgID="Equation.DSMT4" ShapeID="_x0000_i1688" DrawAspect="Content" ObjectID="_1561130004" r:id="rId13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AA75B" w14:textId="240F28A1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/ ទាញបញ្ជាក់ថាខ្សែកោ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7ED4333">
          <v:shape id="_x0000_i1689" type="#_x0000_t75" style="width:20.95pt;height:20.1pt" o:ole="">
            <v:imagedata r:id="rId1324" o:title=""/>
          </v:shape>
          <o:OLEObject Type="Embed" ProgID="Equation.DSMT4" ShapeID="_x0000_i1689" DrawAspect="Content" ObjectID="_1561130005" r:id="rId13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អាស៊ីមតូតពីរតាងដោយ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5C025398">
          <v:shape id="_x0000_i1690" type="#_x0000_t75" style="width:23.45pt;height:20.1pt" o:ole="">
            <v:imagedata r:id="rId1326" o:title=""/>
          </v:shape>
          <o:OLEObject Type="Embed" ProgID="Equation.DSMT4" ShapeID="_x0000_i1690" DrawAspect="Content" ObjectID="_1561130006" r:id="rId1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78E9AE0E">
          <v:shape id="_x0000_i1691" type="#_x0000_t75" style="width:24.3pt;height:20.1pt" o:ole="">
            <v:imagedata r:id="rId1328" o:title=""/>
          </v:shape>
          <o:OLEObject Type="Embed" ProgID="Equation.DSMT4" ShapeID="_x0000_i1691" DrawAspect="Content" ObjectID="_1561130007" r:id="rId13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4967B6E" w14:textId="1AC8DDD0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៤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1440" w:dyaOrig="400" w14:anchorId="3D6E4E6A">
          <v:shape id="_x0000_i1692" type="#_x0000_t75" style="width:1in;height:20.1pt" o:ole="">
            <v:imagedata r:id="rId1330" o:title=""/>
          </v:shape>
          <o:OLEObject Type="Embed" ProgID="Equation.DSMT4" ShapeID="_x0000_i1692" DrawAspect="Content" ObjectID="_1561130008" r:id="rId1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ថាចំណុច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6EB11016">
          <v:shape id="_x0000_i1693" type="#_x0000_t75" style="width:38.5pt;height:20.1pt" o:ole="">
            <v:imagedata r:id="rId1332" o:title=""/>
          </v:shape>
          <o:OLEObject Type="Embed" ProgID="Equation.DSMT4" ShapeID="_x0000_i1693" DrawAspect="Content" ObjectID="_1561130009" r:id="rId1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ផ្ចិតឆ្លុះនៃក្រាប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48913">
          <v:shape id="_x0000_i1694" type="#_x0000_t75" style="width:20.95pt;height:20.1pt" o:ole="">
            <v:imagedata r:id="rId1334" o:title=""/>
          </v:shape>
          <o:OLEObject Type="Embed" ProgID="Equation.DSMT4" ShapeID="_x0000_i1694" DrawAspect="Content" ObjectID="_1561130010" r:id="rId1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F23AFF" w14:textId="11D31173" w:rsidR="00DD1E6B" w:rsidRDefault="00DD1E6B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៥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20ED90BE">
          <v:shape id="_x0000_i1695" type="#_x0000_t75" style="width:26.8pt;height:20.1pt" o:ole="">
            <v:imagedata r:id="rId1336" o:title=""/>
          </v:shape>
          <o:OLEObject Type="Embed" ProgID="Equation.DSMT4" ShapeID="_x0000_i1695" DrawAspect="Content" ObjectID="_1561130011" r:id="rId1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11EF9C9">
          <v:shape id="_x0000_i1696" type="#_x0000_t75" style="width:29.3pt;height:20.1pt" o:ole="">
            <v:imagedata r:id="rId1338" o:title=""/>
          </v:shape>
          <o:OLEObject Type="Embed" ProgID="Equation.DSMT4" ShapeID="_x0000_i1696" DrawAspect="Content" ObjectID="_1561130012" r:id="rId1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326D4">
        <w:rPr>
          <w:rFonts w:ascii="Kh Content" w:hAnsi="Kh Content" w:cs="Kh Content" w:hint="cs"/>
          <w:sz w:val="24"/>
          <w:szCs w:val="24"/>
          <w:cs/>
        </w:rPr>
        <w:t>រួចសង់ក្រាប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2092806">
          <v:shape id="_x0000_i1697" type="#_x0000_t75" style="width:20.95pt;height:20.1pt" o:ole="">
            <v:imagedata r:id="rId1340" o:title=""/>
          </v:shape>
          <o:OLEObject Type="Embed" ProgID="Equation.DSMT4" ShapeID="_x0000_i1697" DrawAspect="Content" ObjectID="_1561130013" r:id="rId1341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បន្ទាត់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1560" w:dyaOrig="400" w14:anchorId="4E316707">
          <v:shape id="_x0000_i1698" type="#_x0000_t75" style="width:77.85pt;height:20.1pt" o:ole="">
            <v:imagedata r:id="rId1342" o:title=""/>
          </v:shape>
          <o:OLEObject Type="Embed" ProgID="Equation.DSMT4" ShapeID="_x0000_i1698" DrawAspect="Content" ObjectID="_1561130014" r:id="rId1343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="002326D4"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22292D9D">
          <v:shape id="_x0000_i1699" type="#_x0000_t75" style="width:41.85pt;height:24.3pt" o:ole="">
            <v:imagedata r:id="rId987" o:title=""/>
          </v:shape>
          <o:OLEObject Type="Embed" ProgID="Equation.DSMT4" ShapeID="_x0000_i1699" DrawAspect="Content" ObjectID="_1561130015" r:id="rId1344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69513487" w14:textId="49B5FD6A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េយក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058E4917">
          <v:shape id="_x0000_i1700" type="#_x0000_t75" style="width:93.75pt;height:31pt" o:ole="">
            <v:imagedata r:id="rId1345" o:title=""/>
          </v:shape>
          <o:OLEObject Type="Embed" ProgID="Equation.DSMT4" ShapeID="_x0000_i1700" DrawAspect="Content" ObjectID="_1561130016" r:id="rId13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140" w:dyaOrig="660" w14:anchorId="62E14CEB">
          <v:shape id="_x0000_i1701" type="#_x0000_t75" style="width:56.95pt;height:32.65pt" o:ole="">
            <v:imagedata r:id="rId1347" o:title=""/>
          </v:shape>
          <o:OLEObject Type="Embed" ProgID="Equation.DSMT4" ShapeID="_x0000_i1701" DrawAspect="Content" ObjectID="_1561130017" r:id="rId1348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C7A100" w14:textId="48F03BD4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</w:p>
    <w:p w14:paraId="245FFAA2" w14:textId="77777777" w:rsidR="002326D4" w:rsidRPr="00C07EA1" w:rsidRDefault="002326D4" w:rsidP="002326D4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11EE967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69ECD202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3D417C6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44E67EB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EF55673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4502367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43340071" w14:textId="4CD1327C" w:rsidR="00FB5D84" w:rsidRDefault="00FB5D84" w:rsidP="002326D4">
      <w:pPr>
        <w:spacing w:after="0" w:line="240" w:lineRule="auto"/>
        <w:ind w:left="426" w:firstLine="39"/>
        <w:jc w:val="center"/>
        <w:rPr>
          <w:rFonts w:ascii="Kh Content" w:hAnsi="Kh Content" w:cs="Kh Content"/>
          <w:sz w:val="24"/>
          <w:szCs w:val="24"/>
        </w:rPr>
      </w:pPr>
    </w:p>
    <w:p w14:paraId="58AC97F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3B8619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108AA973" w14:textId="4BA45886" w:rsid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AE4FA72" w14:textId="4B3DA75B" w:rsidR="002326D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</w:p>
    <w:p w14:paraId="174A2607" w14:textId="410B2A0E" w:rsidR="00FB5D8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</w:p>
    <w:p w14:paraId="03D8F8DC" w14:textId="3E835F1C" w:rsidR="0063022B" w:rsidRPr="00E96371" w:rsidRDefault="0063022B" w:rsidP="006302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>
        <w:rPr>
          <w:rFonts w:ascii="Kh Muol" w:hAnsi="Kh Muol" w:cs="Kh Muol" w:hint="cs"/>
          <w:sz w:val="14"/>
          <w:szCs w:val="22"/>
          <w:cs/>
        </w:rPr>
        <w:t>ត្រៀម</w:t>
      </w:r>
      <w:r w:rsidRPr="00E96371">
        <w:rPr>
          <w:rFonts w:ascii="Kh Muol" w:hAnsi="Kh Muol" w:cs="Kh Muol" w:hint="cs"/>
          <w:sz w:val="14"/>
          <w:szCs w:val="22"/>
          <w:cs/>
        </w:rPr>
        <w:t>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>
        <w:rPr>
          <w:rFonts w:ascii="Kh Muol" w:hAnsi="Kh Muol" w:cs="Kh Muol"/>
          <w:sz w:val="14"/>
          <w:szCs w:val="22"/>
        </w:rPr>
        <w:t xml:space="preserve">            </w:t>
      </w:r>
      <w:r w:rsidR="005746BC">
        <w:rPr>
          <w:rFonts w:ascii="Kh Muol" w:hAnsi="Kh Muol" w:cs="Kh Muol" w:hint="cs"/>
          <w:sz w:val="14"/>
          <w:szCs w:val="22"/>
          <w:cs/>
        </w:rPr>
        <w:t xml:space="preserve">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35CFBC5B" w14:textId="790DFAB5" w:rsidR="0063022B" w:rsidRPr="00E96371" w:rsidRDefault="0063022B" w:rsidP="0063022B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lastRenderedPageBreak/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746BC">
        <w:rPr>
          <w:rFonts w:ascii="Kh Muol" w:hAnsi="Kh Muol" w:cs="Kh Muol" w:hint="cs"/>
          <w:sz w:val="14"/>
          <w:szCs w:val="22"/>
          <w:cs/>
        </w:rPr>
        <w:t>២១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746BC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>
        <w:rPr>
          <w:rFonts w:ascii="Kh Muol" w:hAnsi="Kh Muol" w:cs="Kh Muol"/>
          <w:sz w:val="14"/>
          <w:szCs w:val="22"/>
        </w:rPr>
        <w:t xml:space="preserve">   </w:t>
      </w:r>
      <w:r w:rsidRPr="00E96371">
        <w:rPr>
          <w:rFonts w:ascii="Kh Muol" w:hAnsi="Kh Muol" w:cs="Kh Muol"/>
          <w:sz w:val="14"/>
          <w:szCs w:val="22"/>
          <w:cs/>
        </w:rPr>
        <w:t>លេ</w:t>
      </w:r>
      <w:r>
        <w:rPr>
          <w:rFonts w:ascii="Kh Muol" w:hAnsi="Kh Muol" w:cs="Kh Muol"/>
          <w:sz w:val="14"/>
          <w:szCs w:val="22"/>
          <w:cs/>
        </w:rPr>
        <w:t>ខបន្ទប់..........លេខតុ......</w:t>
      </w:r>
      <w:r>
        <w:rPr>
          <w:rFonts w:ascii="Kh Muol" w:hAnsi="Kh Muol" w:cs="Kh Muol" w:hint="cs"/>
          <w:sz w:val="14"/>
          <w:szCs w:val="22"/>
          <w:cs/>
        </w:rPr>
        <w:t>..</w:t>
      </w:r>
    </w:p>
    <w:p w14:paraId="7D79BDE1" w14:textId="77777777" w:rsidR="0063022B" w:rsidRPr="00E96371" w:rsidRDefault="0063022B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</w:p>
    <w:p w14:paraId="4276643D" w14:textId="3076D646" w:rsidR="0063022B" w:rsidRPr="00E96371" w:rsidRDefault="0063022B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 w:hint="cs"/>
          <w:noProof/>
          <w:sz w:val="14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06FD24" wp14:editId="455C87FD">
                <wp:simplePos x="0" y="0"/>
                <wp:positionH relativeFrom="margin">
                  <wp:posOffset>2223061</wp:posOffset>
                </wp:positionH>
                <wp:positionV relativeFrom="paragraph">
                  <wp:posOffset>208915</wp:posOffset>
                </wp:positionV>
                <wp:extent cx="1892551" cy="606056"/>
                <wp:effectExtent l="0" t="0" r="12700" b="2286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2551" cy="60605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B19E79" w14:textId="54108337" w:rsidR="000B308D" w:rsidRPr="00E96371" w:rsidRDefault="000B308D" w:rsidP="00FC4581">
                            <w:pPr>
                              <w:pStyle w:val="ListParagraph"/>
                              <w:spacing w:after="0" w:line="240" w:lineRule="auto"/>
                              <w:ind w:left="1080"/>
                              <w:jc w:val="both"/>
                              <w:rPr>
                                <w:rFonts w:ascii="Kh Muol" w:hAnsi="Kh Muol" w:cs="Kh Muol"/>
                                <w:sz w:val="24"/>
                                <w:szCs w:val="24"/>
                              </w:rPr>
                            </w:pPr>
                            <w:r w:rsidRPr="00E96371">
                              <w:rPr>
                                <w:rFonts w:ascii="Kh Muol" w:hAnsi="Kh Muol" w:cs="Kh Muol"/>
                                <w:sz w:val="24"/>
                                <w:szCs w:val="24"/>
                                <w:cs/>
                              </w:rPr>
                              <w:t>វិញ្ញាសាទី</w:t>
                            </w:r>
                            <w:r>
                              <w:rPr>
                                <w:rFonts w:ascii="Kh Muol" w:hAnsi="Kh Muol" w:cs="Kh Muol" w:hint="cs"/>
                                <w:sz w:val="24"/>
                                <w:szCs w:val="24"/>
                                <w:cs/>
                              </w:rPr>
                              <w:t>១០</w:t>
                            </w:r>
                          </w:p>
                          <w:p w14:paraId="4C1941CD" w14:textId="36F68A84" w:rsidR="000B308D" w:rsidRPr="00E96371" w:rsidRDefault="000B308D" w:rsidP="00FD4661">
                            <w:pPr>
                              <w:pStyle w:val="ListParagraph"/>
                              <w:spacing w:after="0" w:line="240" w:lineRule="auto"/>
                              <w:ind w:left="1080"/>
                              <w:rPr>
                                <w:rFonts w:ascii="Kh Muol" w:hAnsi="Kh Muol" w:cs="Kh Muol"/>
                                <w:b/>
                                <w:bCs/>
                                <w:sz w:val="36"/>
                              </w:rPr>
                            </w:pPr>
                            <w:r>
                              <w:rPr>
                                <w:rFonts w:ascii="Kh Muol" w:hAnsi="Kh Muol" w:cs="Kh Muol" w:hint="cs"/>
                                <w:b/>
                                <w:bCs/>
                                <w:sz w:val="28"/>
                                <w:szCs w:val="44"/>
                                <w:cs/>
                              </w:rPr>
                              <w:t xml:space="preserve">    </w:t>
                            </w:r>
                            <w:r w:rsidRPr="00E96371">
                              <w:rPr>
                                <w:rFonts w:ascii="Kh Muol" w:hAnsi="Kh Muol" w:cs="Kh Muol"/>
                                <w:b/>
                                <w:bCs/>
                                <w:sz w:val="28"/>
                                <w:szCs w:val="44"/>
                              </w:rPr>
                              <w:sym w:font="Wingdings" w:char="F098"/>
                            </w:r>
                            <w:r w:rsidRPr="00E96371">
                              <w:rPr>
                                <w:rFonts w:ascii="Kh Muol" w:hAnsi="Kh Muol" w:cs="Kh Muol"/>
                                <w:b/>
                                <w:bCs/>
                                <w:sz w:val="28"/>
                                <w:szCs w:val="44"/>
                              </w:rPr>
                              <w:sym w:font="Wingdings" w:char="F099"/>
                            </w:r>
                          </w:p>
                          <w:p w14:paraId="426618D7" w14:textId="77777777" w:rsidR="000B308D" w:rsidRPr="0063022B" w:rsidRDefault="000B308D" w:rsidP="0063022B">
                            <w:pPr>
                              <w:jc w:val="center"/>
                              <w:rPr>
                                <w:rFonts w:ascii="Kh Muol" w:hAnsi="Kh Muol" w:cs="Kh Muol"/>
                                <w:sz w:val="24"/>
                                <w:szCs w:val="24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06FD24" id="Rectangle 1" o:spid="_x0000_s1026" style="position:absolute;left:0;text-align:left;margin-left:175.05pt;margin-top:16.45pt;width:149pt;height:47.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" fillcolor="white [3201]" strokecolor="white [3212]" strokeweight="1pt">
                <v:textbox>
                  <w:txbxContent>
                    <w:p w14:paraId="2FB19E79" w14:textId="54108337" w:rsidR="000B308D" w:rsidRPr="00E96371" w:rsidRDefault="000B308D" w:rsidP="00FC4581">
                      <w:pPr>
                        <w:pStyle w:val="ListParagraph"/>
                        <w:spacing w:after="0" w:line="240" w:lineRule="auto"/>
                        <w:ind w:left="1080"/>
                        <w:jc w:val="both"/>
                        <w:rPr>
                          <w:rFonts w:ascii="Kh Muol" w:hAnsi="Kh Muol" w:cs="Kh Muol"/>
                          <w:sz w:val="24"/>
                          <w:szCs w:val="24"/>
                        </w:rPr>
                      </w:pPr>
                      <w:r w:rsidRPr="00E96371">
                        <w:rPr>
                          <w:rFonts w:ascii="Kh Muol" w:hAnsi="Kh Muol" w:cs="Kh Muol"/>
                          <w:sz w:val="24"/>
                          <w:szCs w:val="24"/>
                          <w:cs/>
                        </w:rPr>
                        <w:t>វិញ្ញាសាទី</w:t>
                      </w:r>
                      <w:r>
                        <w:rPr>
                          <w:rFonts w:ascii="Kh Muol" w:hAnsi="Kh Muol" w:cs="Kh Muol" w:hint="cs"/>
                          <w:sz w:val="24"/>
                          <w:szCs w:val="24"/>
                          <w:cs/>
                        </w:rPr>
                        <w:t>១០</w:t>
                      </w:r>
                    </w:p>
                    <w:p w14:paraId="4C1941CD" w14:textId="36F68A84" w:rsidR="000B308D" w:rsidRPr="00E96371" w:rsidRDefault="000B308D" w:rsidP="00FD4661">
                      <w:pPr>
                        <w:pStyle w:val="ListParagraph"/>
                        <w:spacing w:after="0" w:line="240" w:lineRule="auto"/>
                        <w:ind w:left="1080"/>
                        <w:rPr>
                          <w:rFonts w:ascii="Kh Muol" w:hAnsi="Kh Muol" w:cs="Kh Muol"/>
                          <w:b/>
                          <w:bCs/>
                          <w:sz w:val="36"/>
                        </w:rPr>
                      </w:pPr>
                      <w:r>
                        <w:rPr>
                          <w:rFonts w:ascii="Kh Muol" w:hAnsi="Kh Muol" w:cs="Kh Muol" w:hint="cs"/>
                          <w:b/>
                          <w:bCs/>
                          <w:sz w:val="28"/>
                          <w:szCs w:val="44"/>
                          <w:cs/>
                        </w:rPr>
                        <w:t xml:space="preserve">    </w:t>
                      </w:r>
                      <w:r w:rsidRPr="00E96371">
                        <w:rPr>
                          <w:rFonts w:ascii="Kh Muol" w:hAnsi="Kh Muol" w:cs="Kh Muol"/>
                          <w:b/>
                          <w:bCs/>
                          <w:sz w:val="28"/>
                          <w:szCs w:val="44"/>
                        </w:rPr>
                        <w:sym w:font="Wingdings" w:char="F098"/>
                      </w:r>
                      <w:r w:rsidRPr="00E96371">
                        <w:rPr>
                          <w:rFonts w:ascii="Kh Muol" w:hAnsi="Kh Muol" w:cs="Kh Muol"/>
                          <w:b/>
                          <w:bCs/>
                          <w:sz w:val="28"/>
                          <w:szCs w:val="44"/>
                        </w:rPr>
                        <w:sym w:font="Wingdings" w:char="F099"/>
                      </w:r>
                    </w:p>
                    <w:p w14:paraId="426618D7" w14:textId="77777777" w:rsidR="000B308D" w:rsidRPr="0063022B" w:rsidRDefault="000B308D" w:rsidP="0063022B">
                      <w:pPr>
                        <w:jc w:val="center"/>
                        <w:rPr>
                          <w:rFonts w:ascii="Kh Muol" w:hAnsi="Kh Muol" w:cs="Kh Muol"/>
                          <w:sz w:val="24"/>
                          <w:szCs w:val="24"/>
                          <w:cs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E96371">
        <w:rPr>
          <w:rFonts w:ascii="Kh Muol" w:hAnsi="Kh Muol" w:cs="Kh Muol" w:hint="cs"/>
          <w:sz w:val="14"/>
          <w:szCs w:val="22"/>
          <w:cs/>
        </w:rPr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>
        <w:rPr>
          <w:rFonts w:ascii="Kh Muol" w:hAnsi="Kh Muol" w:cs="Kh Muol" w:hint="cs"/>
          <w:sz w:val="14"/>
          <w:szCs w:val="22"/>
          <w:cs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</w:p>
    <w:p w14:paraId="52F0499B" w14:textId="77777777" w:rsidR="0063022B" w:rsidRPr="00E96371" w:rsidRDefault="0063022B" w:rsidP="0063022B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6744AA27" w14:textId="77777777" w:rsidR="0063022B" w:rsidRPr="004D7A36" w:rsidRDefault="0063022B" w:rsidP="0063022B">
      <w:pPr>
        <w:spacing w:after="0" w:line="240" w:lineRule="auto"/>
        <w:rPr>
          <w:rFonts w:ascii="Kh Content" w:hAnsi="Kh Content" w:cs="Kh Content"/>
          <w:b/>
          <w:bCs/>
          <w:sz w:val="24"/>
          <w:szCs w:val="24"/>
          <w:cs/>
        </w:rPr>
      </w:pPr>
      <w:r w:rsidRPr="004D7A36">
        <w:rPr>
          <w:rFonts w:ascii="Kh Content" w:hAnsi="Kh Content" w:cs="Kh Content"/>
          <w:b/>
          <w:bCs/>
          <w:sz w:val="24"/>
          <w:szCs w:val="24"/>
          <w:cs/>
        </w:rPr>
        <w:t>ប្រធាន៖</w:t>
      </w:r>
    </w:p>
    <w:p w14:paraId="50409B1E" w14:textId="77777777" w:rsidR="0063022B" w:rsidRDefault="0063022B" w:rsidP="0063022B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bookmarkStart w:id="0" w:name="_GoBack"/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bookmarkEnd w:id="0"/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</w:t>
      </w:r>
      <w:r w:rsidRPr="00A32CB3">
        <w:rPr>
          <w:rFonts w:ascii="Kh Content" w:hAnsi="Kh Content" w:cs="Kh Content" w:hint="cs"/>
          <w:sz w:val="24"/>
          <w:szCs w:val="24"/>
          <w:cs/>
        </w:rPr>
        <w:t>ក.</w:t>
      </w:r>
      <w:r w:rsidRPr="00A32CB3">
        <w:rPr>
          <w:position w:val="-24"/>
          <w:cs/>
        </w:rPr>
        <w:object w:dxaOrig="1420" w:dyaOrig="680" w14:anchorId="4ACB6860">
          <v:shape id="_x0000_i1702" type="#_x0000_t75" style="width:71.15pt;height:33.5pt" o:ole="">
            <v:imagedata r:id="rId1349" o:title=""/>
          </v:shape>
          <o:OLEObject Type="Embed" ProgID="Equation.DSMT4" ShapeID="_x0000_i1702" DrawAspect="Content" ObjectID="_1561130018" r:id="rId1350"/>
        </w:object>
      </w:r>
      <w:r>
        <w:rPr>
          <w:rFonts w:ascii="Kh Content" w:hAnsi="Kh Content" w:cs="Kh Content"/>
          <w:sz w:val="24"/>
          <w:szCs w:val="24"/>
          <w:cs/>
        </w:rPr>
        <w:t xml:space="preserve">        </w:t>
      </w:r>
      <w:r>
        <w:rPr>
          <w:rFonts w:ascii="Kh Content" w:hAnsi="Kh Content" w:cs="Kh Content" w:hint="cs"/>
          <w:sz w:val="24"/>
          <w:szCs w:val="24"/>
          <w:cs/>
        </w:rPr>
        <w:t xml:space="preserve">   </w:t>
      </w:r>
      <w:r w:rsidRPr="00A32CB3">
        <w:rPr>
          <w:rFonts w:ascii="Kh Content" w:hAnsi="Kh Content" w:cs="Kh Content" w:hint="cs"/>
          <w:sz w:val="24"/>
          <w:szCs w:val="24"/>
          <w:cs/>
        </w:rPr>
        <w:t>ខ.</w:t>
      </w:r>
      <w:r w:rsidRPr="00431039">
        <w:rPr>
          <w:rFonts w:ascii="Kh Content" w:hAnsi="Kh Content" w:cs="Kh Content"/>
          <w:sz w:val="24"/>
          <w:szCs w:val="24"/>
          <w:cs/>
        </w:rPr>
        <w:t xml:space="preserve"> </w:t>
      </w:r>
      <w:r w:rsidRPr="00A32CB3">
        <w:rPr>
          <w:rFonts w:ascii="Kh Content" w:hAnsi="Kh Content" w:cs="Kh Content"/>
          <w:position w:val="-22"/>
          <w:sz w:val="24"/>
          <w:szCs w:val="24"/>
          <w:cs/>
        </w:rPr>
        <w:object w:dxaOrig="2060" w:dyaOrig="560" w14:anchorId="786FFD71">
          <v:shape id="_x0000_i1703" type="#_x0000_t75" style="width:103pt;height:27.65pt" o:ole="">
            <v:imagedata r:id="rId1351" o:title=""/>
          </v:shape>
          <o:OLEObject Type="Embed" ProgID="Equation.DSMT4" ShapeID="_x0000_i1703" DrawAspect="Content" ObjectID="_1561130019" r:id="rId1352"/>
        </w:objec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          </w:t>
      </w:r>
      <w:r w:rsidRPr="00A32CB3">
        <w:rPr>
          <w:rFonts w:ascii="Kh Content" w:hAnsi="Kh Content" w:cs="Kh Content" w:hint="cs"/>
          <w:sz w:val="24"/>
          <w:szCs w:val="24"/>
          <w:cs/>
        </w:rPr>
        <w:t>គ.</w: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 w:rsidRPr="00A32CB3">
        <w:rPr>
          <w:rFonts w:ascii="Kh Content" w:hAnsi="Kh Content" w:cs="Kh Content"/>
          <w:position w:val="-24"/>
          <w:sz w:val="24"/>
          <w:szCs w:val="24"/>
          <w:cs/>
        </w:rPr>
        <w:object w:dxaOrig="1260" w:dyaOrig="660" w14:anchorId="7B5ADEB2">
          <v:shape id="_x0000_i1704" type="#_x0000_t75" style="width:62.8pt;height:32.65pt" o:ole="">
            <v:imagedata r:id="rId1353" o:title=""/>
          </v:shape>
          <o:OLEObject Type="Embed" ProgID="Equation.DSMT4" ShapeID="_x0000_i1704" DrawAspect="Content" ObjectID="_1561130020" r:id="rId13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598BBEE4" w14:textId="77777777" w:rsidR="0063022B" w:rsidRDefault="0063022B" w:rsidP="0063022B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681E3C3C">
          <v:shape id="_x0000_i1705" type="#_x0000_t75" style="width:63.65pt;height:33.5pt" o:ole="">
            <v:imagedata r:id="rId1355" o:title=""/>
          </v:shape>
          <o:OLEObject Type="Embed" ProgID="Equation.DSMT4" ShapeID="_x0000_i1705" DrawAspect="Content" ObjectID="_1561130021" r:id="rId13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6AF9C773">
          <v:shape id="_x0000_i1706" type="#_x0000_t75" style="width:93.75pt;height:31pt" o:ole="">
            <v:imagedata r:id="rId1357" o:title=""/>
          </v:shape>
          <o:OLEObject Type="Embed" ProgID="Equation.DSMT4" ShapeID="_x0000_i1706" DrawAspect="Content" ObjectID="_1561130022" r:id="rId13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ក/ 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0B657813">
          <v:shape id="_x0000_i1707" type="#_x0000_t75" style="width:51.05pt;height:18.4pt" o:ole="">
            <v:imagedata r:id="rId1359" o:title=""/>
          </v:shape>
          <o:OLEObject Type="Embed" ProgID="Equation.DSMT4" ShapeID="_x0000_i1707" DrawAspect="Content" ObjectID="_1561130023" r:id="rId13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និងទម្រង់ពីជគណិត ។ ខ/​ បង្ហាញថា</w:t>
      </w:r>
      <w:r w:rsidRPr="00D76E77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4EBC1697">
          <v:shape id="_x0000_i1708" type="#_x0000_t75" style="width:15.9pt;height:15.9pt" o:ole="">
            <v:imagedata r:id="rId1361" o:title=""/>
          </v:shape>
          <o:OLEObject Type="Embed" ProgID="Equation.DSMT4" ShapeID="_x0000_i1708" DrawAspect="Content" ObjectID="_1561130024" r:id="rId13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6127075E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១.គណនា</w:t>
      </w:r>
      <w:r w:rsidRPr="008C6D23">
        <w:rPr>
          <w:rFonts w:ascii="Kh Content" w:hAnsi="Kh Content" w:cs="Kh Content"/>
          <w:position w:val="-18"/>
          <w:sz w:val="24"/>
          <w:szCs w:val="24"/>
          <w:cs/>
        </w:rPr>
        <w:object w:dxaOrig="1760" w:dyaOrig="520" w14:anchorId="20BB86B5">
          <v:shape id="_x0000_i1709" type="#_x0000_t75" style="width:87.9pt;height:25.95pt" o:ole="">
            <v:imagedata r:id="rId1363" o:title=""/>
          </v:shape>
          <o:OLEObject Type="Embed" ProgID="Equation.DSMT4" ShapeID="_x0000_i1709" DrawAspect="Content" ObjectID="_1561130025" r:id="rId136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52997C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552B9E27">
          <v:shape id="_x0000_i1710" type="#_x0000_t75" style="width:70.35pt;height:31pt" o:ole="">
            <v:imagedata r:id="rId1365" o:title=""/>
          </v:shape>
          <o:OLEObject Type="Embed" ProgID="Equation.DSMT4" ShapeID="_x0000_i1710" DrawAspect="Content" ObjectID="_1561130026" r:id="rId13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055F1431">
          <v:shape id="_x0000_i1711" type="#_x0000_t75" style="width:34.35pt;height:14.25pt" o:ole="">
            <v:imagedata r:id="rId1367" o:title=""/>
          </v:shape>
          <o:OLEObject Type="Embed" ProgID="Equation.DSMT4" ShapeID="_x0000_i1711" DrawAspect="Content" ObjectID="_1561130027" r:id="rId1368"/>
        </w:object>
      </w:r>
      <w:r>
        <w:rPr>
          <w:rFonts w:ascii="Kh Content" w:hAnsi="Kh Content" w:cs="Kh Content"/>
          <w:sz w:val="24"/>
          <w:szCs w:val="24"/>
          <w:cs/>
        </w:rPr>
        <w:t xml:space="preserve"> ។ </w:t>
      </w:r>
      <w:r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A30AD8">
        <w:rPr>
          <w:position w:val="-24"/>
          <w:cs/>
        </w:rPr>
        <w:object w:dxaOrig="1980" w:dyaOrig="620" w14:anchorId="2B963CFF">
          <v:shape id="_x0000_i1712" type="#_x0000_t75" style="width:98.8pt;height:31pt" o:ole="">
            <v:imagedata r:id="rId1369" o:title=""/>
          </v:shape>
          <o:OLEObject Type="Embed" ProgID="Equation.DSMT4" ShapeID="_x0000_i1712" DrawAspect="Content" ObjectID="_1561130028" r:id="rId1370"/>
        </w:object>
      </w:r>
      <w:r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EF7A75">
        <w:rPr>
          <w:position w:val="-6"/>
          <w:cs/>
        </w:rPr>
        <w:object w:dxaOrig="680" w:dyaOrig="279" w14:anchorId="3DAEC805">
          <v:shape id="_x0000_i1713" type="#_x0000_t75" style="width:34.35pt;height:14.25pt" o:ole="">
            <v:imagedata r:id="rId1371" o:title=""/>
          </v:shape>
          <o:OLEObject Type="Embed" ProgID="Equation.DSMT4" ShapeID="_x0000_i1713" DrawAspect="Content" ObjectID="_1561130029" r:id="rId1372"/>
        </w:object>
      </w:r>
      <w:r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48D6F8F2" w14:textId="77777777" w:rsidR="0063022B" w:rsidRPr="008C6D23" w:rsidRDefault="0063022B" w:rsidP="0063022B">
      <w:pPr>
        <w:spacing w:after="0" w:line="240" w:lineRule="auto"/>
        <w:ind w:left="360" w:firstLine="360"/>
        <w:rPr>
          <w:rFonts w:ascii="Kh Content" w:hAnsi="Kh Content" w:cs="Kh Content"/>
          <w:sz w:val="24"/>
          <w:szCs w:val="24"/>
        </w:rPr>
      </w:pPr>
      <w:r w:rsidRPr="008C6D23"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Pr="008C6D23">
        <w:rPr>
          <w:position w:val="-18"/>
          <w:cs/>
        </w:rPr>
        <w:object w:dxaOrig="1420" w:dyaOrig="520" w14:anchorId="753C494C">
          <v:shape id="_x0000_i1714" type="#_x0000_t75" style="width:71.15pt;height:25.95pt" o:ole="">
            <v:imagedata r:id="rId1373" o:title=""/>
          </v:shape>
          <o:OLEObject Type="Embed" ProgID="Equation.DSMT4" ShapeID="_x0000_i1714" DrawAspect="Content" ObjectID="_1561130030" r:id="rId1374"/>
        </w:object>
      </w:r>
      <w:r w:rsidRPr="008C6D23">
        <w:rPr>
          <w:rFonts w:ascii="Kh Content" w:hAnsi="Kh Content" w:cs="Kh Content"/>
          <w:sz w:val="24"/>
          <w:szCs w:val="24"/>
          <w:cs/>
        </w:rPr>
        <w:t xml:space="preserve"> </w:t>
      </w:r>
      <w:r w:rsidRPr="008C6D23">
        <w:rPr>
          <w:rFonts w:ascii="Kh Content" w:hAnsi="Kh Content" w:cs="Kh Content" w:hint="cs"/>
          <w:sz w:val="24"/>
          <w:szCs w:val="24"/>
          <w:cs/>
        </w:rPr>
        <w:t>។</w:t>
      </w:r>
    </w:p>
    <w:p w14:paraId="7A194004" w14:textId="77777777" w:rsidR="0063022B" w:rsidRPr="002C7325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ក្នុងថង់មួយមានប៊ិចទាំងអស</w:t>
      </w:r>
      <w:r>
        <w:rPr>
          <w:rFonts w:ascii="Kh Content" w:hAnsi="Kh Content" w:cs="Kh Content"/>
          <w:sz w:val="24"/>
          <w:szCs w:val="24"/>
          <w:cs/>
        </w:rPr>
        <w:t>់</w:t>
      </w:r>
      <w:r>
        <w:rPr>
          <w:rFonts w:ascii="Kh Content" w:hAnsi="Kh Content" w:cs="Kh Content" w:hint="cs"/>
          <w:sz w:val="24"/>
          <w:szCs w:val="24"/>
          <w:cs/>
        </w:rPr>
        <w:t xml:space="preserve"> ១២​ដើម ក្នុងនោះមាន ពណ៍ក្រហម ៣ដើម ពណ៍ខៀវ​ ៤ដើម និងពណ៍ខ្មៅ ៥ដើម ។ </w:t>
      </w:r>
      <w:r w:rsidRPr="002C7325">
        <w:rPr>
          <w:rFonts w:ascii="Kh Content" w:hAnsi="Kh Content" w:cs="Kh Content" w:hint="cs"/>
          <w:sz w:val="24"/>
          <w:szCs w:val="24"/>
          <w:cs/>
        </w:rPr>
        <w:t xml:space="preserve">គេចាប់យកប៊ិច ៣ដើមព្រមគ្នាដោយចៃដន្យ ។ គណនាប្រូបាបនៃព្រឹត្តិការណ៍ដូចខាងក្រោម៖ </w:t>
      </w:r>
    </w:p>
    <w:p w14:paraId="35B9CD12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ចាប់បានសុទ្ធតែប៊ិចពណ៍ក្រហម។   ខ/ ចាប់បានប៊ិចពណ៍ខៀវមួយគត់។   គ/ ចាប់បានប៊ិចមានពណ៍ខុសៗគ្នា។</w:t>
      </w:r>
    </w:p>
    <w:p w14:paraId="33FCE981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២០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១.កោនិច</w:t>
      </w:r>
      <w:r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4D4CE84">
          <v:shape id="_x0000_i1715" type="#_x0000_t75" style="width:20.95pt;height:20.1pt" o:ole="">
            <v:imagedata r:id="rId1375" o:title=""/>
          </v:shape>
          <o:OLEObject Type="Embed" ProgID="Equation.DSMT4" ShapeID="_x0000_i1715" DrawAspect="Content" ObjectID="_1561130031" r:id="rId13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មានសមីការ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997468">
        <w:rPr>
          <w:rFonts w:ascii="Kh Content" w:hAnsi="Kh Content" w:cs="Kh Content"/>
          <w:position w:val="-10"/>
          <w:sz w:val="24"/>
          <w:szCs w:val="24"/>
          <w:cs/>
        </w:rPr>
        <w:object w:dxaOrig="1680" w:dyaOrig="360" w14:anchorId="130352A1">
          <v:shape id="_x0000_i1716" type="#_x0000_t75" style="width:83.7pt;height:18.4pt" o:ole="">
            <v:imagedata r:id="rId1377" o:title=""/>
          </v:shape>
          <o:OLEObject Type="Embed" ProgID="Equation.DSMT4" ShapeID="_x0000_i1716" DrawAspect="Content" ObjectID="_1561130032" r:id="rId13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តើកោនិច</w:t>
      </w:r>
      <w:r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185B891">
          <v:shape id="_x0000_i1717" type="#_x0000_t75" style="width:20.95pt;height:20.1pt" o:ole="">
            <v:imagedata r:id="rId1379" o:title=""/>
          </v:shape>
          <o:OLEObject Type="Embed" ProgID="Equation.DSMT4" ShapeID="_x0000_i1717" DrawAspect="Content" ObjectID="_1561130033" r:id="rId13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្វី?</w:t>
      </w:r>
    </w:p>
    <w:p w14:paraId="0896DC06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កប្រវែងរវាងកំពូលទាំងពីរ ប្រវែងរវាង</w:t>
      </w:r>
      <w:r w:rsidRPr="002C74C2">
        <w:rPr>
          <w:rFonts w:ascii="Kh Content" w:hAnsi="Kh Content" w:cs="Kh Content" w:hint="cs"/>
          <w:sz w:val="24"/>
          <w:szCs w:val="24"/>
          <w:cs/>
        </w:rPr>
        <w:t>កំណុំទាំងពីរ និងផ្ចិតនៃ</w:t>
      </w:r>
      <w:r w:rsidRPr="002C74C2">
        <w:rPr>
          <w:position w:val="-14"/>
          <w:cs/>
        </w:rPr>
        <w:object w:dxaOrig="420" w:dyaOrig="400" w14:anchorId="0206507F">
          <v:shape id="_x0000_i1718" type="#_x0000_t75" style="width:20.95pt;height:20.1pt" o:ole="">
            <v:imagedata r:id="rId1381" o:title=""/>
          </v:shape>
          <o:OLEObject Type="Embed" ProgID="Equation.DSMT4" ShapeID="_x0000_i1718" DrawAspect="Content" ObjectID="_1561130034" r:id="rId1382"/>
        </w:object>
      </w:r>
      <w:r w:rsidRPr="002C74C2">
        <w:rPr>
          <w:rFonts w:ascii="Kh Content" w:hAnsi="Kh Content" w:cs="Kh Content"/>
          <w:sz w:val="24"/>
          <w:szCs w:val="24"/>
          <w:cs/>
        </w:rPr>
        <w:t xml:space="preserve"> </w:t>
      </w:r>
      <w:r w:rsidRPr="002C74C2">
        <w:rPr>
          <w:rFonts w:ascii="Kh Content" w:hAnsi="Kh Content" w:cs="Kh Content" w:hint="cs"/>
          <w:sz w:val="24"/>
          <w:szCs w:val="24"/>
          <w:cs/>
        </w:rPr>
        <w:t>។ រួចសង់ក្រាបតាង</w:t>
      </w:r>
      <w:r w:rsidRPr="002C74C2">
        <w:rPr>
          <w:position w:val="-14"/>
          <w:cs/>
        </w:rPr>
        <w:object w:dxaOrig="420" w:dyaOrig="400" w14:anchorId="474AC5FE">
          <v:shape id="_x0000_i1719" type="#_x0000_t75" style="width:20.95pt;height:20.1pt" o:ole="">
            <v:imagedata r:id="rId1383" o:title=""/>
          </v:shape>
          <o:OLEObject Type="Embed" ProgID="Equation.DSMT4" ShapeID="_x0000_i1719" DrawAspect="Content" ObjectID="_1561130035" r:id="rId1384"/>
        </w:object>
      </w:r>
      <w:r w:rsidRPr="002C74C2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1E8383B6" w14:textId="77777777" w:rsidR="0063022B" w:rsidRPr="007E7BD9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នៅក្នុងតម្រុយអរតូណរម៉ាលមានទិសដៅវិជ្ជមាន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1A9A8CE8">
          <v:shape id="_x0000_i1720" type="#_x0000_t75" style="width:57.75pt;height:21.75pt" o:ole="">
            <v:imagedata r:id="rId675" o:title=""/>
          </v:shape>
          <o:OLEObject Type="Embed" ProgID="Equation.DSMT4" ShapeID="_x0000_i1720" DrawAspect="Content" ObjectID="_1561130036" r:id="rId1385"/>
        </w:object>
      </w:r>
      <w:r>
        <w:rPr>
          <w:rFonts w:ascii="Kh Content" w:hAnsi="Kh Content" w:cs="Kh Content" w:hint="cs"/>
          <w:sz w:val="24"/>
          <w:szCs w:val="24"/>
          <w:cs/>
        </w:rPr>
        <w:t>គេមានចំណុច</w:t>
      </w:r>
      <w:r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361C7387">
          <v:shape id="_x0000_i1721" type="#_x0000_t75" style="width:103pt;height:21.75pt" o:ole="">
            <v:imagedata r:id="rId1386" o:title=""/>
          </v:shape>
          <o:OLEObject Type="Embed" ProgID="Equation.DSMT4" ShapeID="_x0000_i1721" DrawAspect="Content" ObjectID="_1561130037" r:id="rId1387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7C88D450">
          <v:shape id="_x0000_i1722" type="#_x0000_t75" style="width:48.55pt;height:20.1pt" o:ole="">
            <v:imagedata r:id="rId1388" o:title=""/>
          </v:shape>
          <o:OLEObject Type="Embed" ProgID="Equation.DSMT4" ShapeID="_x0000_i1722" DrawAspect="Content" ObjectID="_1561130038" r:id="rId138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​។ </w:t>
      </w:r>
      <w:r w:rsidRPr="007E7BD9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2845EBD6">
          <v:shape id="_x0000_i1723" type="#_x0000_t75" style="width:33.5pt;height:14.25pt" o:ole="">
            <v:imagedata r:id="rId1390" o:title=""/>
          </v:shape>
          <o:OLEObject Type="Embed" ProgID="Equation.DSMT4" ShapeID="_x0000_i1723" DrawAspect="Content" ObjectID="_1561130039" r:id="rId1391"/>
        </w:object>
      </w:r>
      <w:r>
        <w:rPr>
          <w:rFonts w:ascii="Kh Content" w:hAnsi="Kh Content" w:cs="Kh Content"/>
          <w:sz w:val="24"/>
          <w:szCs w:val="24"/>
          <w:cs/>
        </w:rPr>
        <w:t xml:space="preserve">ជាត្រីកោណកែងសមាបាត ។ </w:t>
      </w:r>
      <w:r>
        <w:rPr>
          <w:rFonts w:ascii="Kh Content" w:hAnsi="Kh Content" w:cs="Kh Content" w:hint="cs"/>
          <w:sz w:val="24"/>
          <w:szCs w:val="24"/>
          <w:cs/>
        </w:rPr>
        <w:t>រួចគណនាផ្ទៃក្រឡានៃ</w:t>
      </w:r>
      <w:r>
        <w:rPr>
          <w:rFonts w:ascii="Kh Content" w:hAnsi="Kh Content" w:cs="Kh Content"/>
          <w:sz w:val="24"/>
          <w:szCs w:val="24"/>
          <w:cs/>
        </w:rPr>
        <w:t>ត្រីកោណ</w:t>
      </w:r>
      <w:r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1D754471">
          <v:shape id="_x0000_i1724" type="#_x0000_t75" style="width:33.5pt;height:14.25pt" o:ole="">
            <v:imagedata r:id="rId1390" o:title=""/>
          </v:shape>
          <o:OLEObject Type="Embed" ProgID="Equation.DSMT4" ShapeID="_x0000_i1724" DrawAspect="Content" ObjectID="_1561130040" r:id="rId1392"/>
        </w:object>
      </w:r>
      <w:r>
        <w:rPr>
          <w:rFonts w:ascii="Kh Content" w:hAnsi="Kh Content" w:cs="Kh Content" w:hint="cs"/>
          <w:sz w:val="24"/>
          <w:szCs w:val="24"/>
          <w:cs/>
        </w:rPr>
        <w:t>នេះ ។</w:t>
      </w:r>
    </w:p>
    <w:p w14:paraId="36609311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ក/ ដោះស្រាយសមីការឌីផេរ៉ង់ស្យែល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36CF5268">
          <v:shape id="_x0000_i1725" type="#_x0000_t75" style="width:97.1pt;height:20.1pt" o:ole="">
            <v:imagedata r:id="rId1393" o:title=""/>
          </v:shape>
          <o:OLEObject Type="Embed" ProgID="Equation.DSMT4" ShapeID="_x0000_i1725" DrawAspect="Content" ObjectID="_1561130041" r:id="rId13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F6C4A0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/ រកចម្លើយពិសេសមួយ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A9931D4">
          <v:shape id="_x0000_i1726" type="#_x0000_t75" style="width:20.95pt;height:20.1pt" o:ole="">
            <v:imagedata r:id="rId1395" o:title=""/>
          </v:shape>
          <o:OLEObject Type="Embed" ProgID="Equation.DSMT4" ShapeID="_x0000_i1726" DrawAspect="Content" ObjectID="_1561130042" r:id="rId13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ក្រាប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21967E1">
          <v:shape id="_x0000_i1727" type="#_x0000_t75" style="width:20.95pt;height:20.1pt" o:ole="">
            <v:imagedata r:id="rId1395" o:title=""/>
          </v:shape>
          <o:OLEObject Type="Embed" ProgID="Equation.DSMT4" ShapeID="_x0000_i1727" DrawAspect="Content" ObjectID="_1561130043" r:id="rId1397"/>
        </w:object>
      </w:r>
      <w:r>
        <w:rPr>
          <w:rFonts w:ascii="Kh Content" w:hAnsi="Kh Content" w:cs="Kh Content" w:hint="cs"/>
          <w:sz w:val="24"/>
          <w:szCs w:val="24"/>
          <w:cs/>
        </w:rPr>
        <w:t>ប៉ះទៅនឹងបន្ទាត់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53B32915">
          <v:shape id="_x0000_i1728" type="#_x0000_t75" style="width:78.7pt;height:20.1pt" o:ole="">
            <v:imagedata r:id="rId1398" o:title=""/>
          </v:shape>
          <o:OLEObject Type="Embed" ProgID="Equation.DSMT4" ShapeID="_x0000_i1728" DrawAspect="Content" ObjectID="_1561130044" r:id="rId13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មានអាប់ស៊ីស</w:t>
      </w:r>
      <w:r w:rsidRPr="00E27B06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B3BFEB2">
          <v:shape id="_x0000_i1729" type="#_x0000_t75" style="width:10.05pt;height:14.25pt" o:ole="">
            <v:imagedata r:id="rId1400" o:title=""/>
          </v:shape>
          <o:OLEObject Type="Embed" ProgID="Equation.DSMT4" ShapeID="_x0000_i1729" DrawAspect="Content" ObjectID="_1561130045" r:id="rId1401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E1F29C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 xml:space="preserve">៣៥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67A6B400">
          <v:shape id="_x0000_i1730" type="#_x0000_t75" style="width:87.05pt;height:20.1pt" o:ole="">
            <v:imagedata r:id="rId937" o:title=""/>
          </v:shape>
          <o:OLEObject Type="Embed" ProgID="Equation.DSMT4" ShapeID="_x0000_i1730" DrawAspect="Content" ObjectID="_1561130046" r:id="rId14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01544CD4">
          <v:shape id="_x0000_i1731" type="#_x0000_t75" style="width:60.3pt;height:20.1pt" o:ole="">
            <v:imagedata r:id="rId939" o:title=""/>
          </v:shape>
          <o:OLEObject Type="Embed" ProgID="Equation.DSMT4" ShapeID="_x0000_i1731" DrawAspect="Content" ObjectID="_1561130047" r:id="rId14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252543" w14:textId="77777777" w:rsidR="0063022B" w:rsidRPr="00DD0E82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DD0E82"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position w:val="-10"/>
          <w:cs/>
        </w:rPr>
        <w:object w:dxaOrig="220" w:dyaOrig="260" w14:anchorId="1A1418EA">
          <v:shape id="_x0000_i1732" type="#_x0000_t75" style="width:10.9pt;height:13.4pt" o:ole="">
            <v:imagedata r:id="rId941" o:title=""/>
          </v:shape>
          <o:OLEObject Type="Embed" ProgID="Equation.DSMT4" ShapeID="_x0000_i1732" DrawAspect="Content" ObjectID="_1561130048" r:id="rId1404"/>
        </w:object>
      </w:r>
      <w:r w:rsidRPr="00DD0E82">
        <w:rPr>
          <w:rFonts w:ascii="Kh Content" w:hAnsi="Kh Content" w:cs="Kh Content"/>
          <w:sz w:val="24"/>
          <w:szCs w:val="24"/>
          <w:cs/>
        </w:rPr>
        <w:t xml:space="preserve"> </w:t>
      </w:r>
      <w:r w:rsidRPr="00DD0E82"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591345F8" w14:textId="77777777" w:rsidR="0063022B" w:rsidRPr="005D4822" w:rsidRDefault="0063022B" w:rsidP="0063022B">
      <w:pPr>
        <w:pStyle w:val="ListParagraph"/>
        <w:spacing w:after="0" w:line="240" w:lineRule="auto"/>
        <w:ind w:left="786" w:firstLine="65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100C8FD2">
          <v:shape id="_x0000_i1733" type="#_x0000_t75" style="width:27.65pt;height:14.25pt" o:ole="">
            <v:imagedata r:id="rId943" o:title=""/>
          </v:shape>
          <o:OLEObject Type="Embed" ProgID="Equation.DSMT4" ShapeID="_x0000_i1733" DrawAspect="Content" ObjectID="_1561130049" r:id="rId14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4CF61CDB">
          <v:shape id="_x0000_i1734" type="#_x0000_t75" style="width:46.05pt;height:20.1pt" o:ole="">
            <v:imagedata r:id="rId945" o:title=""/>
          </v:shape>
          <o:OLEObject Type="Embed" ProgID="Equation.DSMT4" ShapeID="_x0000_i1734" DrawAspect="Content" ObjectID="_1561130050" r:id="rId14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37011A3" w14:textId="77777777" w:rsidR="0063022B" w:rsidRDefault="0063022B" w:rsidP="0063022B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BDCA2D">
          <v:shape id="_x0000_i1735" type="#_x0000_t75" style="width:11.7pt;height:15.9pt" o:ole="">
            <v:imagedata r:id="rId947" o:title=""/>
          </v:shape>
          <o:OLEObject Type="Embed" ProgID="Equation.DSMT4" ShapeID="_x0000_i1735" DrawAspect="Content" ObjectID="_1561130051" r:id="rId14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401DC97">
          <v:shape id="_x0000_i1736" type="#_x0000_t75" style="width:10.05pt;height:13.4pt" o:ole="">
            <v:imagedata r:id="rId949" o:title=""/>
          </v:shape>
          <o:OLEObject Type="Embed" ProgID="Equation.DSMT4" ShapeID="_x0000_i1736" DrawAspect="Content" ObjectID="_1561130052" r:id="rId14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16786832">
          <v:shape id="_x0000_i1737" type="#_x0000_t75" style="width:118.9pt;height:31pt" o:ole="">
            <v:imagedata r:id="rId951" o:title=""/>
          </v:shape>
          <o:OLEObject Type="Embed" ProgID="Equation.DSMT4" ShapeID="_x0000_i1737" DrawAspect="Content" ObjectID="_1561130053" r:id="rId14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44209C0">
          <v:shape id="_x0000_i1738" type="#_x0000_t75" style="width:11.7pt;height:14.25pt" o:ole="">
            <v:imagedata r:id="rId953" o:title=""/>
          </v:shape>
          <o:OLEObject Type="Embed" ProgID="Equation.DSMT4" ShapeID="_x0000_i1738" DrawAspect="Content" ObjectID="_1561130054" r:id="rId14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616C31" w14:textId="77777777" w:rsidR="0063022B" w:rsidRDefault="0063022B" w:rsidP="0063022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47CDE73">
          <v:shape id="_x0000_i1739" type="#_x0000_t75" style="width:11.7pt;height:15.9pt" o:ole="">
            <v:imagedata r:id="rId955" o:title=""/>
          </v:shape>
          <o:OLEObject Type="Embed" ProgID="Equation.DSMT4" ShapeID="_x0000_i1739" DrawAspect="Content" ObjectID="_1561130055" r:id="rId14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56E9123">
          <v:shape id="_x0000_i1740" type="#_x0000_t75" style="width:10.05pt;height:14.25pt" o:ole="">
            <v:imagedata r:id="rId957" o:title=""/>
          </v:shape>
          <o:OLEObject Type="Embed" ProgID="Equation.DSMT4" ShapeID="_x0000_i1740" DrawAspect="Content" ObjectID="_1561130056" r:id="rId14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4DC29766">
          <v:shape id="_x0000_i1741" type="#_x0000_t75" style="width:19.25pt;height:10.9pt" o:ole="">
            <v:imagedata r:id="rId959" o:title=""/>
          </v:shape>
          <o:OLEObject Type="Embed" ProgID="Equation.DSMT4" ShapeID="_x0000_i1741" DrawAspect="Content" ObjectID="_1561130057" r:id="rId14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D803C56" w14:textId="77777777" w:rsidR="0063022B" w:rsidRPr="003F573C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>
        <w:rPr>
          <w:rFonts w:ascii="Kh Content" w:hAnsi="Kh Content" w:cs="Kh Content" w:hint="cs"/>
          <w:sz w:val="24"/>
          <w:szCs w:val="24"/>
          <w:cs/>
        </w:rPr>
        <w:t>.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3D36F9EC">
          <v:shape id="_x0000_i1742" type="#_x0000_t75" style="width:70.35pt;height:32.65pt" o:ole="">
            <v:imagedata r:id="rId961" o:title=""/>
          </v:shape>
          <o:OLEObject Type="Embed" ProgID="Equation.DSMT4" ShapeID="_x0000_i1742" DrawAspect="Content" ObjectID="_1561130058" r:id="rId1414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011EB2B9">
          <v:shape id="_x0000_i1743" type="#_x0000_t75" style="width:26.8pt;height:14.25pt" o:ole="">
            <v:imagedata r:id="rId963" o:title=""/>
          </v:shape>
          <o:OLEObject Type="Embed" ProgID="Equation.DSMT4" ShapeID="_x0000_i1743" DrawAspect="Content" ObjectID="_1561130059" r:id="rId1415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6B979358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11BB0A79">
          <v:shape id="_x0000_i1744" type="#_x0000_t75" style="width:15.05pt;height:15.9pt" o:ole="">
            <v:imagedata r:id="rId965" o:title=""/>
          </v:shape>
          <o:OLEObject Type="Embed" ProgID="Equation.DSMT4" ShapeID="_x0000_i1744" DrawAspect="Content" ObjectID="_1561130060" r:id="rId14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F8D7E54">
          <v:shape id="_x0000_i1745" type="#_x0000_t75" style="width:11.7pt;height:15.9pt" o:ole="">
            <v:imagedata r:id="rId967" o:title=""/>
          </v:shape>
          <o:OLEObject Type="Embed" ProgID="Equation.DSMT4" ShapeID="_x0000_i1745" DrawAspect="Content" ObjectID="_1561130061" r:id="rId14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2342E9B">
          <v:shape id="_x0000_i1746" type="#_x0000_t75" style="width:10.05pt;height:13.4pt" o:ole="">
            <v:imagedata r:id="rId969" o:title=""/>
          </v:shape>
          <o:OLEObject Type="Embed" ProgID="Equation.DSMT4" ShapeID="_x0000_i1746" DrawAspect="Content" ObjectID="_1561130062" r:id="rId14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</w:p>
    <w:p w14:paraId="30FC8A96" w14:textId="77777777" w:rsidR="0063022B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EC9014">
          <v:shape id="_x0000_i1747" type="#_x0000_t75" style="width:13.4pt;height:13.4pt" o:ole="">
            <v:imagedata r:id="rId971" o:title=""/>
          </v:shape>
          <o:OLEObject Type="Embed" ProgID="Equation.DSMT4" ShapeID="_x0000_i1747" DrawAspect="Content" ObjectID="_1561130063" r:id="rId14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5C6029B4">
          <v:shape id="_x0000_i1748" type="#_x0000_t75" style="width:56.95pt;height:31pt" o:ole="">
            <v:imagedata r:id="rId973" o:title=""/>
          </v:shape>
          <o:OLEObject Type="Embed" ProgID="Equation.DSMT4" ShapeID="_x0000_i1748" DrawAspect="Content" ObjectID="_1561130064" r:id="rId14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02CD872">
          <v:shape id="_x0000_i1749" type="#_x0000_t75" style="width:11.7pt;height:14.25pt" o:ole="">
            <v:imagedata r:id="rId975" o:title=""/>
          </v:shape>
          <o:OLEObject Type="Embed" ProgID="Equation.DSMT4" ShapeID="_x0000_i1749" DrawAspect="Content" ObjectID="_1561130065" r:id="rId14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35D5A75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3788980">
          <v:shape id="_x0000_i1750" type="#_x0000_t75" style="width:11.7pt;height:14.25pt" o:ole="">
            <v:imagedata r:id="rId977" o:title=""/>
          </v:shape>
          <o:OLEObject Type="Embed" ProgID="Equation.DSMT4" ShapeID="_x0000_i1750" DrawAspect="Content" ObjectID="_1561130066" r:id="rId14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23F9F2F">
          <v:shape id="_x0000_i1751" type="#_x0000_t75" style="width:13.4pt;height:13.4pt" o:ole="">
            <v:imagedata r:id="rId979" o:title=""/>
          </v:shape>
          <o:OLEObject Type="Embed" ProgID="Equation.DSMT4" ShapeID="_x0000_i1751" DrawAspect="Content" ObjectID="_1561130067" r:id="rId14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641CAA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DCAA3F2">
          <v:shape id="_x0000_i1752" type="#_x0000_t75" style="width:11.7pt;height:14.25pt" o:ole="">
            <v:imagedata r:id="rId981" o:title=""/>
          </v:shape>
          <o:OLEObject Type="Embed" ProgID="Equation.DSMT4" ShapeID="_x0000_i1752" DrawAspect="Content" ObjectID="_1561130068" r:id="rId14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200348A">
          <v:shape id="_x0000_i1753" type="#_x0000_t75" style="width:13.4pt;height:13.4pt" o:ole="">
            <v:imagedata r:id="rId983" o:title=""/>
          </v:shape>
          <o:OLEObject Type="Embed" ProgID="Equation.DSMT4" ShapeID="_x0000_i1753" DrawAspect="Content" ObjectID="_1561130069" r:id="rId14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EAC574A" w14:textId="77777777" w:rsidR="0063022B" w:rsidRPr="00C05903" w:rsidRDefault="0063022B" w:rsidP="0063022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CEC3965">
          <v:shape id="_x0000_i1754" type="#_x0000_t75" style="width:11.7pt;height:14.25pt" o:ole="">
            <v:imagedata r:id="rId981" o:title=""/>
          </v:shape>
          <o:OLEObject Type="Embed" ProgID="Equation.DSMT4" ShapeID="_x0000_i1754" DrawAspect="Content" ObjectID="_1561130070" r:id="rId14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6D62B86C">
          <v:shape id="_x0000_i1755" type="#_x0000_t75" style="width:13.4pt;height:13.4pt" o:ole="">
            <v:imagedata r:id="rId983" o:title=""/>
          </v:shape>
          <o:OLEObject Type="Embed" ProgID="Equation.DSMT4" ShapeID="_x0000_i1755" DrawAspect="Content" ObjectID="_1561130071" r:id="rId1427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7F4A0B2E">
          <v:shape id="_x0000_i1756" type="#_x0000_t75" style="width:41.85pt;height:24.3pt" o:ole="">
            <v:imagedata r:id="rId987" o:title=""/>
          </v:shape>
          <o:OLEObject Type="Embed" ProgID="Equation.DSMT4" ShapeID="_x0000_i1756" DrawAspect="Content" ObjectID="_1561130072" r:id="rId142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49D67D6" w14:textId="77777777" w:rsidR="0063022B" w:rsidRDefault="0063022B" w:rsidP="0063022B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៣. នៅលើចន្លោះ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69BDEF8">
          <v:shape id="_x0000_i1757" type="#_x0000_t75" style="width:10.05pt;height:13.4pt" o:ole="">
            <v:imagedata r:id="rId991" o:title=""/>
          </v:shape>
          <o:OLEObject Type="Embed" ProgID="Equation.DSMT4" ShapeID="_x0000_i1757" DrawAspect="Content" ObjectID="_1561130073" r:id="rId14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34C5A24B">
          <v:shape id="_x0000_i1758" type="#_x0000_t75" style="width:1in;height:31pt" o:ole="">
            <v:imagedata r:id="rId993" o:title=""/>
          </v:shape>
          <o:OLEObject Type="Embed" ProgID="Equation.DSMT4" ShapeID="_x0000_i1758" DrawAspect="Content" ObjectID="_1561130074" r:id="rId14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A527D4" w14:textId="77777777" w:rsidR="0063022B" w:rsidRDefault="0063022B" w:rsidP="0063022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CEFD4B1">
          <v:shape id="_x0000_i1759" type="#_x0000_t75" style="width:10.05pt;height:14.25pt" o:ole="">
            <v:imagedata r:id="rId995" o:title=""/>
          </v:shape>
          <o:OLEObject Type="Embed" ProgID="Equation.DSMT4" ShapeID="_x0000_i1759" DrawAspect="Content" ObjectID="_1561130075" r:id="rId14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37BF3BAE">
          <v:shape id="_x0000_i1760" type="#_x0000_t75" style="width:10.05pt;height:13.4pt" o:ole="">
            <v:imagedata r:id="rId997" o:title=""/>
          </v:shape>
          <o:OLEObject Type="Embed" ProgID="Equation.DSMT4" ShapeID="_x0000_i1760" DrawAspect="Content" ObjectID="_1561130076" r:id="rId14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BF5B480" w14:textId="77777777" w:rsidR="0063022B" w:rsidRPr="00700CB5" w:rsidRDefault="0063022B" w:rsidP="0063022B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3E615096">
          <v:shape id="_x0000_i1761" type="#_x0000_t75" style="width:10.9pt;height:14.25pt" o:ole="">
            <v:imagedata r:id="rId999" o:title=""/>
          </v:shape>
          <o:OLEObject Type="Embed" ProgID="Equation.DSMT4" ShapeID="_x0000_i1761" DrawAspect="Content" ObjectID="_1561130077" r:id="rId1433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65D642F">
          <v:shape id="_x0000_i1762" type="#_x0000_t75" style="width:11.7pt;height:14.25pt" o:ole="">
            <v:imagedata r:id="rId1001" o:title=""/>
          </v:shape>
          <o:OLEObject Type="Embed" ProgID="Equation.DSMT4" ShapeID="_x0000_i1762" DrawAspect="Content" ObjectID="_1561130078" r:id="rId14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7D922CF">
          <v:shape id="_x0000_i1763" type="#_x0000_t75" style="width:13.4pt;height:13.4pt" o:ole="">
            <v:imagedata r:id="rId1003" o:title=""/>
          </v:shape>
          <o:OLEObject Type="Embed" ProgID="Equation.DSMT4" ShapeID="_x0000_i1763" DrawAspect="Content" ObjectID="_1561130079" r:id="rId14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201940D5">
          <v:shape id="_x0000_i1764" type="#_x0000_t75" style="width:61.95pt;height:31pt" o:ole="">
            <v:imagedata r:id="rId1005" o:title=""/>
          </v:shape>
          <o:OLEObject Type="Embed" ProgID="Equation.DSMT4" ShapeID="_x0000_i1764" DrawAspect="Content" ObjectID="_1561130080" r:id="rId143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18B0AC8" w14:textId="5FAFE39C" w:rsidR="008A1178" w:rsidRPr="008A1178" w:rsidRDefault="008A1178" w:rsidP="0063022B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sectPr w:rsidR="008A1178" w:rsidRPr="008A1178" w:rsidSect="00F32EDF">
      <w:headerReference w:type="even" r:id="rId1437"/>
      <w:headerReference w:type="default" r:id="rId1438"/>
      <w:footerReference w:type="even" r:id="rId1439"/>
      <w:footerReference w:type="default" r:id="rId1440"/>
      <w:headerReference w:type="first" r:id="rId1441"/>
      <w:footerReference w:type="first" r:id="rId1442"/>
      <w:pgSz w:w="11906" w:h="16838" w:code="9"/>
      <w:pgMar w:top="284" w:right="567" w:bottom="284" w:left="567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73C89B" w14:textId="77777777" w:rsidR="00C56657" w:rsidRDefault="00C56657" w:rsidP="00C8724E">
      <w:pPr>
        <w:spacing w:after="0" w:line="240" w:lineRule="auto"/>
      </w:pPr>
      <w:r>
        <w:separator/>
      </w:r>
    </w:p>
  </w:endnote>
  <w:endnote w:type="continuationSeparator" w:id="0">
    <w:p w14:paraId="56489464" w14:textId="77777777" w:rsidR="00C56657" w:rsidRDefault="00C56657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Yu Gothic UI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BF12FD" w14:textId="77777777" w:rsidR="000B308D" w:rsidRDefault="000B30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EA9DD1" w14:textId="77777777" w:rsidR="000B308D" w:rsidRPr="003863E6" w:rsidRDefault="000B308D" w:rsidP="003F46DC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1032"/>
        <w:tab w:val="center" w:pos="5102"/>
      </w:tabs>
      <w:rPr>
        <w:rFonts w:ascii="Kh Content" w:hAnsi="Kh Content" w:cs="Kh Content"/>
        <w:caps/>
        <w:sz w:val="24"/>
        <w:szCs w:val="24"/>
        <w:cs/>
      </w:rPr>
    </w:pPr>
    <w:r w:rsidRPr="003863E6">
      <w:rPr>
        <w:rFonts w:ascii="Kh Content" w:hAnsi="Kh Content" w:cs="Kh Content"/>
        <w:caps/>
        <w:sz w:val="24"/>
        <w:szCs w:val="24"/>
        <w:cs/>
      </w:rPr>
      <w:t xml:space="preserve">     </w:t>
    </w:r>
    <w:r>
      <w:rPr>
        <w:rFonts w:ascii="Kh Content" w:hAnsi="Kh Content" w:cs="Kh Content" w:hint="cs"/>
        <w:caps/>
        <w:sz w:val="24"/>
        <w:szCs w:val="24"/>
        <w:cs/>
      </w:rPr>
      <w:t xml:space="preserve">    </w:t>
    </w:r>
  </w:p>
  <w:p w14:paraId="7AB528FF" w14:textId="5BE69106" w:rsidR="000B308D" w:rsidRPr="0000439A" w:rsidRDefault="000B308D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24"/>
        <w:szCs w:val="24"/>
        <w:cs/>
      </w:rPr>
    </w:pPr>
    <w:r w:rsidRPr="0000439A">
      <w:rPr>
        <w:rFonts w:ascii="Kh Content" w:hAnsi="Kh Content" w:cs="Kh Content"/>
        <w:caps/>
        <w:szCs w:val="22"/>
        <w:cs/>
      </w:rPr>
      <w:t>ស៊ុំ សំអុន</w:t>
    </w:r>
    <w:r w:rsidRPr="0000439A">
      <w:rPr>
        <w:rFonts w:ascii="Kh Content" w:hAnsi="Kh Content" w:cs="Kh Content"/>
        <w:caps/>
        <w:szCs w:val="22"/>
      </w:rPr>
      <w:tab/>
    </w:r>
    <w:r w:rsidRPr="0000439A">
      <w:rPr>
        <w:rFonts w:ascii="Limon S1" w:hAnsi="Limon S1" w:cs="Times New Roman"/>
        <w:caps/>
        <w:sz w:val="24"/>
        <w:szCs w:val="24"/>
      </w:rPr>
      <w:tab/>
    </w:r>
    <w:r>
      <w:rPr>
        <w:rFonts w:ascii="Limon S1" w:hAnsi="Limon S1" w:cstheme="minorBidi" w:hint="cs"/>
        <w:caps/>
        <w:sz w:val="24"/>
        <w:szCs w:val="24"/>
        <w:cs/>
      </w:rPr>
      <w:t xml:space="preserve">​               ​​​​​       </w:t>
    </w:r>
    <w:r w:rsidRPr="0000439A">
      <w:rPr>
        <w:rFonts w:ascii="Limon S1" w:hAnsi="Limon S1" w:cs="Times New Roman"/>
        <w:caps/>
        <w:sz w:val="48"/>
        <w:szCs w:val="48"/>
      </w:rPr>
      <w:fldChar w:fldCharType="begin"/>
    </w:r>
    <w:r w:rsidRPr="0000439A">
      <w:rPr>
        <w:rFonts w:ascii="Limon S1" w:hAnsi="Limon S1" w:cs="Times New Roman"/>
        <w:caps/>
        <w:sz w:val="48"/>
        <w:szCs w:val="48"/>
      </w:rPr>
      <w:instrText xml:space="preserve"> PAGE   \* MERGEFORMAT </w:instrText>
    </w:r>
    <w:r w:rsidRPr="0000439A">
      <w:rPr>
        <w:rFonts w:ascii="Limon S1" w:hAnsi="Limon S1" w:cs="Times New Roman"/>
        <w:caps/>
        <w:sz w:val="48"/>
        <w:szCs w:val="48"/>
      </w:rPr>
      <w:fldChar w:fldCharType="separate"/>
    </w:r>
    <w:r w:rsidR="00654027">
      <w:rPr>
        <w:rFonts w:ascii="Limon S1" w:hAnsi="Limon S1" w:cs="Times New Roman"/>
        <w:caps/>
        <w:noProof/>
        <w:sz w:val="48"/>
        <w:szCs w:val="48"/>
      </w:rPr>
      <w:t>18</w:t>
    </w:r>
    <w:r w:rsidRPr="0000439A">
      <w:rPr>
        <w:rFonts w:ascii="Limon S1" w:hAnsi="Limon S1" w:cs="Times New Roman"/>
        <w:caps/>
        <w:noProof/>
        <w:sz w:val="48"/>
        <w:szCs w:val="48"/>
      </w:rPr>
      <w:fldChar w:fldCharType="end"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Kh Content" w:hAnsi="Kh Content" w:cs="Kh Content"/>
        <w:caps/>
        <w:noProof/>
        <w:sz w:val="24"/>
        <w:szCs w:val="24"/>
        <w:cs/>
      </w:rPr>
      <w:t xml:space="preserve">        ២០១</w:t>
    </w:r>
    <w:r>
      <w:rPr>
        <w:rFonts w:ascii="Kh Content" w:hAnsi="Kh Content" w:cs="Kh Content" w:hint="cs"/>
        <w:caps/>
        <w:noProof/>
        <w:sz w:val="24"/>
        <w:szCs w:val="24"/>
        <w:cs/>
      </w:rPr>
      <w:t>៧</w:t>
    </w:r>
  </w:p>
  <w:p w14:paraId="12F2C92F" w14:textId="77777777" w:rsidR="000B308D" w:rsidRDefault="000B308D" w:rsidP="00F451BB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AB066D" w14:textId="77777777" w:rsidR="000B308D" w:rsidRDefault="000B30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54164B" w14:textId="77777777" w:rsidR="00C56657" w:rsidRDefault="00C56657" w:rsidP="00C8724E">
      <w:pPr>
        <w:spacing w:after="0" w:line="240" w:lineRule="auto"/>
      </w:pPr>
      <w:r>
        <w:separator/>
      </w:r>
    </w:p>
  </w:footnote>
  <w:footnote w:type="continuationSeparator" w:id="0">
    <w:p w14:paraId="4AD1466C" w14:textId="77777777" w:rsidR="00C56657" w:rsidRDefault="00C56657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62D638" w14:textId="77777777" w:rsidR="000B308D" w:rsidRDefault="000B308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35561F" w14:textId="77777777" w:rsidR="000B308D" w:rsidRPr="00605B43" w:rsidRDefault="000B308D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14:paraId="2835D12F" w14:textId="77777777" w:rsidR="000B308D" w:rsidRDefault="000B308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B21376" w14:textId="77777777" w:rsidR="000B308D" w:rsidRDefault="000B30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80440AB"/>
    <w:multiLevelType w:val="hybridMultilevel"/>
    <w:tmpl w:val="6560B192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B223BDD"/>
    <w:multiLevelType w:val="hybridMultilevel"/>
    <w:tmpl w:val="E87C634A"/>
    <w:lvl w:ilvl="0" w:tplc="E03E299E">
      <w:start w:val="1"/>
      <w:numFmt w:val="decimal"/>
      <w:lvlText w:val="%1&gt;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BAF6D35"/>
    <w:multiLevelType w:val="hybridMultilevel"/>
    <w:tmpl w:val="B3402804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106D60C8"/>
    <w:multiLevelType w:val="hybridMultilevel"/>
    <w:tmpl w:val="9FD2EA76"/>
    <w:lvl w:ilvl="0" w:tplc="420C24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9F7360"/>
    <w:multiLevelType w:val="hybridMultilevel"/>
    <w:tmpl w:val="551EBC0E"/>
    <w:lvl w:ilvl="0" w:tplc="DDE2C01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51EB5"/>
    <w:multiLevelType w:val="hybridMultilevel"/>
    <w:tmpl w:val="A940ABFC"/>
    <w:lvl w:ilvl="0" w:tplc="216C897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FA70F54"/>
    <w:multiLevelType w:val="hybridMultilevel"/>
    <w:tmpl w:val="A094B530"/>
    <w:lvl w:ilvl="0" w:tplc="ED08D09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8BD1623"/>
    <w:multiLevelType w:val="hybridMultilevel"/>
    <w:tmpl w:val="CA187FB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2858CA"/>
    <w:multiLevelType w:val="hybridMultilevel"/>
    <w:tmpl w:val="68F4E0DC"/>
    <w:lvl w:ilvl="0" w:tplc="E16EBF9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921826"/>
    <w:multiLevelType w:val="hybridMultilevel"/>
    <w:tmpl w:val="311C63EA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7E21402"/>
    <w:multiLevelType w:val="hybridMultilevel"/>
    <w:tmpl w:val="919ED898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3A006222"/>
    <w:multiLevelType w:val="hybridMultilevel"/>
    <w:tmpl w:val="1C4C0AB8"/>
    <w:lvl w:ilvl="0" w:tplc="0C74315E">
      <w:start w:val="1"/>
      <w:numFmt w:val="lowerLetter"/>
      <w:lvlText w:val="%1."/>
      <w:lvlJc w:val="righ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E46B9"/>
    <w:multiLevelType w:val="hybridMultilevel"/>
    <w:tmpl w:val="FAB0D80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9558AB"/>
    <w:multiLevelType w:val="hybridMultilevel"/>
    <w:tmpl w:val="9848A37E"/>
    <w:lvl w:ilvl="0" w:tplc="A24811D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1225C3"/>
    <w:multiLevelType w:val="hybridMultilevel"/>
    <w:tmpl w:val="71C61B34"/>
    <w:lvl w:ilvl="0" w:tplc="00A2C8F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4652043B"/>
    <w:multiLevelType w:val="hybridMultilevel"/>
    <w:tmpl w:val="F87A01C4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480E07E2"/>
    <w:multiLevelType w:val="hybridMultilevel"/>
    <w:tmpl w:val="141A6D0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BE6B44"/>
    <w:multiLevelType w:val="hybridMultilevel"/>
    <w:tmpl w:val="D5B4E53A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4BD50034"/>
    <w:multiLevelType w:val="hybridMultilevel"/>
    <w:tmpl w:val="F910606C"/>
    <w:lvl w:ilvl="0" w:tplc="EF2C0658">
      <w:start w:val="1"/>
      <w:numFmt w:val="lowerLetter"/>
      <w:lvlText w:val="%1."/>
      <w:lvlJc w:val="right"/>
      <w:pPr>
        <w:ind w:left="2495" w:hanging="360"/>
      </w:pPr>
      <w:rPr>
        <w:rFonts w:hint="default"/>
      </w:rPr>
    </w:lvl>
    <w:lvl w:ilvl="1" w:tplc="A12C9A4C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F80637"/>
    <w:multiLevelType w:val="hybridMultilevel"/>
    <w:tmpl w:val="4934E4AC"/>
    <w:lvl w:ilvl="0" w:tplc="39CA896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AA2E60"/>
    <w:multiLevelType w:val="hybridMultilevel"/>
    <w:tmpl w:val="A2D6696E"/>
    <w:lvl w:ilvl="0" w:tplc="E8FCBCB2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A73117"/>
    <w:multiLevelType w:val="hybridMultilevel"/>
    <w:tmpl w:val="0E5A1996"/>
    <w:lvl w:ilvl="0" w:tplc="1EE8ED8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E03D8F"/>
    <w:multiLevelType w:val="hybridMultilevel"/>
    <w:tmpl w:val="C5BE8B1E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6271424B"/>
    <w:multiLevelType w:val="hybridMultilevel"/>
    <w:tmpl w:val="DB1A023E"/>
    <w:lvl w:ilvl="0" w:tplc="4F18C36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E34B82"/>
    <w:multiLevelType w:val="hybridMultilevel"/>
    <w:tmpl w:val="F5D46126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 w15:restartNumberingAfterBreak="0">
    <w:nsid w:val="65746798"/>
    <w:multiLevelType w:val="hybridMultilevel"/>
    <w:tmpl w:val="CB204282"/>
    <w:lvl w:ilvl="0" w:tplc="CD0AAB0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B420D8"/>
    <w:multiLevelType w:val="hybridMultilevel"/>
    <w:tmpl w:val="4DD41C56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6A273862"/>
    <w:multiLevelType w:val="hybridMultilevel"/>
    <w:tmpl w:val="3C1ED770"/>
    <w:lvl w:ilvl="0" w:tplc="11A2C4B0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6C1C38CC"/>
    <w:multiLevelType w:val="hybridMultilevel"/>
    <w:tmpl w:val="5108192C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7A50253E"/>
    <w:multiLevelType w:val="hybridMultilevel"/>
    <w:tmpl w:val="AB56A36A"/>
    <w:lvl w:ilvl="0" w:tplc="AA4EE65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1"/>
  </w:num>
  <w:num w:numId="3">
    <w:abstractNumId w:val="0"/>
  </w:num>
  <w:num w:numId="4">
    <w:abstractNumId w:val="16"/>
  </w:num>
  <w:num w:numId="5">
    <w:abstractNumId w:val="15"/>
  </w:num>
  <w:num w:numId="6">
    <w:abstractNumId w:val="10"/>
  </w:num>
  <w:num w:numId="7">
    <w:abstractNumId w:val="29"/>
  </w:num>
  <w:num w:numId="8">
    <w:abstractNumId w:val="13"/>
  </w:num>
  <w:num w:numId="9">
    <w:abstractNumId w:val="3"/>
  </w:num>
  <w:num w:numId="10">
    <w:abstractNumId w:val="28"/>
  </w:num>
  <w:num w:numId="11">
    <w:abstractNumId w:val="14"/>
  </w:num>
  <w:num w:numId="12">
    <w:abstractNumId w:val="23"/>
  </w:num>
  <w:num w:numId="13">
    <w:abstractNumId w:val="30"/>
  </w:num>
  <w:num w:numId="14">
    <w:abstractNumId w:val="18"/>
  </w:num>
  <w:num w:numId="15">
    <w:abstractNumId w:val="17"/>
  </w:num>
  <w:num w:numId="16">
    <w:abstractNumId w:val="19"/>
  </w:num>
  <w:num w:numId="17">
    <w:abstractNumId w:val="4"/>
  </w:num>
  <w:num w:numId="18">
    <w:abstractNumId w:val="26"/>
  </w:num>
  <w:num w:numId="19">
    <w:abstractNumId w:val="22"/>
  </w:num>
  <w:num w:numId="20">
    <w:abstractNumId w:val="32"/>
  </w:num>
  <w:num w:numId="21">
    <w:abstractNumId w:val="1"/>
  </w:num>
  <w:num w:numId="22">
    <w:abstractNumId w:val="11"/>
  </w:num>
  <w:num w:numId="23">
    <w:abstractNumId w:val="24"/>
  </w:num>
  <w:num w:numId="24">
    <w:abstractNumId w:val="27"/>
  </w:num>
  <w:num w:numId="25">
    <w:abstractNumId w:val="9"/>
  </w:num>
  <w:num w:numId="26">
    <w:abstractNumId w:val="8"/>
  </w:num>
  <w:num w:numId="27">
    <w:abstractNumId w:val="6"/>
  </w:num>
  <w:num w:numId="28">
    <w:abstractNumId w:val="2"/>
  </w:num>
  <w:num w:numId="29">
    <w:abstractNumId w:val="7"/>
  </w:num>
  <w:num w:numId="30">
    <w:abstractNumId w:val="12"/>
  </w:num>
  <w:num w:numId="31">
    <w:abstractNumId w:val="20"/>
  </w:num>
  <w:num w:numId="32">
    <w:abstractNumId w:val="21"/>
  </w:num>
  <w:num w:numId="33">
    <w:abstractNumId w:val="25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0439A"/>
    <w:rsid w:val="00025F54"/>
    <w:rsid w:val="000330E7"/>
    <w:rsid w:val="00044A11"/>
    <w:rsid w:val="000500FF"/>
    <w:rsid w:val="00055C15"/>
    <w:rsid w:val="0006475D"/>
    <w:rsid w:val="00070344"/>
    <w:rsid w:val="000731B4"/>
    <w:rsid w:val="00076D86"/>
    <w:rsid w:val="00076D9C"/>
    <w:rsid w:val="0008097A"/>
    <w:rsid w:val="00083A7F"/>
    <w:rsid w:val="0008709A"/>
    <w:rsid w:val="00092E8B"/>
    <w:rsid w:val="000B1E46"/>
    <w:rsid w:val="000B308D"/>
    <w:rsid w:val="000F3DB2"/>
    <w:rsid w:val="00101117"/>
    <w:rsid w:val="00101429"/>
    <w:rsid w:val="00113147"/>
    <w:rsid w:val="00113C4F"/>
    <w:rsid w:val="001161CE"/>
    <w:rsid w:val="001211CD"/>
    <w:rsid w:val="0012127D"/>
    <w:rsid w:val="0015034A"/>
    <w:rsid w:val="0015117B"/>
    <w:rsid w:val="00155A8F"/>
    <w:rsid w:val="00161B76"/>
    <w:rsid w:val="001750C2"/>
    <w:rsid w:val="001947E2"/>
    <w:rsid w:val="0019534A"/>
    <w:rsid w:val="00197618"/>
    <w:rsid w:val="001A5F9A"/>
    <w:rsid w:val="001B1584"/>
    <w:rsid w:val="001B2B02"/>
    <w:rsid w:val="001B76EE"/>
    <w:rsid w:val="001E08F3"/>
    <w:rsid w:val="001E4777"/>
    <w:rsid w:val="001E596C"/>
    <w:rsid w:val="001E71E9"/>
    <w:rsid w:val="001F51A2"/>
    <w:rsid w:val="001F656F"/>
    <w:rsid w:val="001F70D4"/>
    <w:rsid w:val="00201B21"/>
    <w:rsid w:val="00203AFD"/>
    <w:rsid w:val="002049F6"/>
    <w:rsid w:val="00215A48"/>
    <w:rsid w:val="002326D4"/>
    <w:rsid w:val="00234ED4"/>
    <w:rsid w:val="00236DA7"/>
    <w:rsid w:val="002454B1"/>
    <w:rsid w:val="002500E9"/>
    <w:rsid w:val="00254C35"/>
    <w:rsid w:val="00275108"/>
    <w:rsid w:val="0029063C"/>
    <w:rsid w:val="002A425D"/>
    <w:rsid w:val="002B04FC"/>
    <w:rsid w:val="002B6AE2"/>
    <w:rsid w:val="002D3991"/>
    <w:rsid w:val="002E57EF"/>
    <w:rsid w:val="002F7E06"/>
    <w:rsid w:val="00302B3F"/>
    <w:rsid w:val="00311473"/>
    <w:rsid w:val="00320D88"/>
    <w:rsid w:val="00326392"/>
    <w:rsid w:val="003323C5"/>
    <w:rsid w:val="00343852"/>
    <w:rsid w:val="0035173C"/>
    <w:rsid w:val="00361C75"/>
    <w:rsid w:val="00380D51"/>
    <w:rsid w:val="00382D0A"/>
    <w:rsid w:val="003858CF"/>
    <w:rsid w:val="003863E6"/>
    <w:rsid w:val="00390C9F"/>
    <w:rsid w:val="0039656E"/>
    <w:rsid w:val="003B03E7"/>
    <w:rsid w:val="003E0497"/>
    <w:rsid w:val="003F46DC"/>
    <w:rsid w:val="003F573C"/>
    <w:rsid w:val="0040054B"/>
    <w:rsid w:val="00400641"/>
    <w:rsid w:val="00401768"/>
    <w:rsid w:val="00402008"/>
    <w:rsid w:val="004026D7"/>
    <w:rsid w:val="00404A65"/>
    <w:rsid w:val="004073DB"/>
    <w:rsid w:val="00417017"/>
    <w:rsid w:val="004175B7"/>
    <w:rsid w:val="004211B7"/>
    <w:rsid w:val="0042261F"/>
    <w:rsid w:val="00422E64"/>
    <w:rsid w:val="00431039"/>
    <w:rsid w:val="0043262E"/>
    <w:rsid w:val="00436613"/>
    <w:rsid w:val="004468D4"/>
    <w:rsid w:val="00473ECA"/>
    <w:rsid w:val="0048705B"/>
    <w:rsid w:val="004972BE"/>
    <w:rsid w:val="004C5C39"/>
    <w:rsid w:val="004E16B6"/>
    <w:rsid w:val="004E5EBB"/>
    <w:rsid w:val="004F0F5C"/>
    <w:rsid w:val="004F29D7"/>
    <w:rsid w:val="004F6569"/>
    <w:rsid w:val="00500EC1"/>
    <w:rsid w:val="00512134"/>
    <w:rsid w:val="005163AF"/>
    <w:rsid w:val="00523ACD"/>
    <w:rsid w:val="00524931"/>
    <w:rsid w:val="005265B4"/>
    <w:rsid w:val="00537183"/>
    <w:rsid w:val="00537A47"/>
    <w:rsid w:val="0054656A"/>
    <w:rsid w:val="00556F6B"/>
    <w:rsid w:val="005746BC"/>
    <w:rsid w:val="00580840"/>
    <w:rsid w:val="005959D8"/>
    <w:rsid w:val="005C4B52"/>
    <w:rsid w:val="005D4822"/>
    <w:rsid w:val="005F08BA"/>
    <w:rsid w:val="00605B43"/>
    <w:rsid w:val="0061394E"/>
    <w:rsid w:val="00616CA4"/>
    <w:rsid w:val="00617302"/>
    <w:rsid w:val="00622BE4"/>
    <w:rsid w:val="0063022B"/>
    <w:rsid w:val="00630A5A"/>
    <w:rsid w:val="0063518A"/>
    <w:rsid w:val="006367EC"/>
    <w:rsid w:val="006426DA"/>
    <w:rsid w:val="00654027"/>
    <w:rsid w:val="00662EF0"/>
    <w:rsid w:val="0068184D"/>
    <w:rsid w:val="0068197B"/>
    <w:rsid w:val="00690D23"/>
    <w:rsid w:val="00695D77"/>
    <w:rsid w:val="006966A8"/>
    <w:rsid w:val="00696A35"/>
    <w:rsid w:val="006A081A"/>
    <w:rsid w:val="006A6D3E"/>
    <w:rsid w:val="006B3A23"/>
    <w:rsid w:val="006D59C9"/>
    <w:rsid w:val="006E6205"/>
    <w:rsid w:val="006E6D95"/>
    <w:rsid w:val="0070201F"/>
    <w:rsid w:val="007028B2"/>
    <w:rsid w:val="00734DC8"/>
    <w:rsid w:val="00746B60"/>
    <w:rsid w:val="0074718B"/>
    <w:rsid w:val="00767252"/>
    <w:rsid w:val="0078020E"/>
    <w:rsid w:val="007877EE"/>
    <w:rsid w:val="00790EA3"/>
    <w:rsid w:val="007A6DD9"/>
    <w:rsid w:val="007A79B0"/>
    <w:rsid w:val="007D4ADA"/>
    <w:rsid w:val="007E06A4"/>
    <w:rsid w:val="007E0BB0"/>
    <w:rsid w:val="007F2B6D"/>
    <w:rsid w:val="00801629"/>
    <w:rsid w:val="00821FB2"/>
    <w:rsid w:val="00823837"/>
    <w:rsid w:val="00826EF7"/>
    <w:rsid w:val="00834071"/>
    <w:rsid w:val="00834FC8"/>
    <w:rsid w:val="008373CF"/>
    <w:rsid w:val="00843402"/>
    <w:rsid w:val="00861A0C"/>
    <w:rsid w:val="0086636E"/>
    <w:rsid w:val="00881E9E"/>
    <w:rsid w:val="00883C94"/>
    <w:rsid w:val="0088612E"/>
    <w:rsid w:val="00887151"/>
    <w:rsid w:val="008938CC"/>
    <w:rsid w:val="008A1178"/>
    <w:rsid w:val="008A2453"/>
    <w:rsid w:val="008B2CA9"/>
    <w:rsid w:val="008C4DBC"/>
    <w:rsid w:val="008F5F8B"/>
    <w:rsid w:val="008F6247"/>
    <w:rsid w:val="008F6ABD"/>
    <w:rsid w:val="0090746A"/>
    <w:rsid w:val="00911B6D"/>
    <w:rsid w:val="00925862"/>
    <w:rsid w:val="009322A3"/>
    <w:rsid w:val="009341FD"/>
    <w:rsid w:val="00945D45"/>
    <w:rsid w:val="0095203A"/>
    <w:rsid w:val="00960C87"/>
    <w:rsid w:val="0096253E"/>
    <w:rsid w:val="00965DC3"/>
    <w:rsid w:val="0096653E"/>
    <w:rsid w:val="009870FF"/>
    <w:rsid w:val="009B13D6"/>
    <w:rsid w:val="009B7DAE"/>
    <w:rsid w:val="009C2C22"/>
    <w:rsid w:val="009C5BD5"/>
    <w:rsid w:val="009F4F2E"/>
    <w:rsid w:val="00A02864"/>
    <w:rsid w:val="00A2407F"/>
    <w:rsid w:val="00A270D3"/>
    <w:rsid w:val="00A30AD8"/>
    <w:rsid w:val="00A31A82"/>
    <w:rsid w:val="00A32CB3"/>
    <w:rsid w:val="00A364B6"/>
    <w:rsid w:val="00A629EF"/>
    <w:rsid w:val="00A72CDC"/>
    <w:rsid w:val="00A757E0"/>
    <w:rsid w:val="00A82856"/>
    <w:rsid w:val="00A83C42"/>
    <w:rsid w:val="00AB1694"/>
    <w:rsid w:val="00AD1B17"/>
    <w:rsid w:val="00AD58AD"/>
    <w:rsid w:val="00AD70DB"/>
    <w:rsid w:val="00AE3FEF"/>
    <w:rsid w:val="00B11072"/>
    <w:rsid w:val="00B1230B"/>
    <w:rsid w:val="00B12CEE"/>
    <w:rsid w:val="00B2204C"/>
    <w:rsid w:val="00B312F1"/>
    <w:rsid w:val="00B42197"/>
    <w:rsid w:val="00B71C1C"/>
    <w:rsid w:val="00B9175D"/>
    <w:rsid w:val="00BA208F"/>
    <w:rsid w:val="00BA5492"/>
    <w:rsid w:val="00BB4DBE"/>
    <w:rsid w:val="00BB5BD3"/>
    <w:rsid w:val="00BC3778"/>
    <w:rsid w:val="00BC740A"/>
    <w:rsid w:val="00BE5048"/>
    <w:rsid w:val="00C028C1"/>
    <w:rsid w:val="00C05903"/>
    <w:rsid w:val="00C07EA1"/>
    <w:rsid w:val="00C145F8"/>
    <w:rsid w:val="00C42640"/>
    <w:rsid w:val="00C42903"/>
    <w:rsid w:val="00C42D10"/>
    <w:rsid w:val="00C43747"/>
    <w:rsid w:val="00C43E1F"/>
    <w:rsid w:val="00C520A3"/>
    <w:rsid w:val="00C564F9"/>
    <w:rsid w:val="00C56657"/>
    <w:rsid w:val="00C6269A"/>
    <w:rsid w:val="00C74D09"/>
    <w:rsid w:val="00C81943"/>
    <w:rsid w:val="00C8724E"/>
    <w:rsid w:val="00C916CA"/>
    <w:rsid w:val="00C96AA8"/>
    <w:rsid w:val="00CB4B46"/>
    <w:rsid w:val="00CD6FD1"/>
    <w:rsid w:val="00CE2B78"/>
    <w:rsid w:val="00CF218A"/>
    <w:rsid w:val="00CF2716"/>
    <w:rsid w:val="00CF2E12"/>
    <w:rsid w:val="00D0186D"/>
    <w:rsid w:val="00D0306C"/>
    <w:rsid w:val="00D068E5"/>
    <w:rsid w:val="00D10DCF"/>
    <w:rsid w:val="00D1290A"/>
    <w:rsid w:val="00D15811"/>
    <w:rsid w:val="00D278C8"/>
    <w:rsid w:val="00D344AF"/>
    <w:rsid w:val="00D407BF"/>
    <w:rsid w:val="00D4623F"/>
    <w:rsid w:val="00D53E35"/>
    <w:rsid w:val="00D55B0F"/>
    <w:rsid w:val="00D71E59"/>
    <w:rsid w:val="00D74618"/>
    <w:rsid w:val="00D76E77"/>
    <w:rsid w:val="00D900EC"/>
    <w:rsid w:val="00D9271A"/>
    <w:rsid w:val="00DA74D4"/>
    <w:rsid w:val="00DB1D1D"/>
    <w:rsid w:val="00DB5E50"/>
    <w:rsid w:val="00DC5F92"/>
    <w:rsid w:val="00DD1E6B"/>
    <w:rsid w:val="00DD5152"/>
    <w:rsid w:val="00DE75C4"/>
    <w:rsid w:val="00DE7D11"/>
    <w:rsid w:val="00DF44D5"/>
    <w:rsid w:val="00E05F8D"/>
    <w:rsid w:val="00E10EC8"/>
    <w:rsid w:val="00E1393A"/>
    <w:rsid w:val="00E13B04"/>
    <w:rsid w:val="00E157F6"/>
    <w:rsid w:val="00E24348"/>
    <w:rsid w:val="00E27078"/>
    <w:rsid w:val="00E31657"/>
    <w:rsid w:val="00E32E70"/>
    <w:rsid w:val="00E33228"/>
    <w:rsid w:val="00E63E2A"/>
    <w:rsid w:val="00E73EEC"/>
    <w:rsid w:val="00E744B8"/>
    <w:rsid w:val="00E90913"/>
    <w:rsid w:val="00E909A3"/>
    <w:rsid w:val="00E96371"/>
    <w:rsid w:val="00EB089B"/>
    <w:rsid w:val="00EB2667"/>
    <w:rsid w:val="00ED6CF5"/>
    <w:rsid w:val="00EF19BB"/>
    <w:rsid w:val="00EF7A75"/>
    <w:rsid w:val="00F04111"/>
    <w:rsid w:val="00F14B65"/>
    <w:rsid w:val="00F30042"/>
    <w:rsid w:val="00F31F15"/>
    <w:rsid w:val="00F32EDF"/>
    <w:rsid w:val="00F35139"/>
    <w:rsid w:val="00F3575F"/>
    <w:rsid w:val="00F42BEA"/>
    <w:rsid w:val="00F451BB"/>
    <w:rsid w:val="00F70B97"/>
    <w:rsid w:val="00F86C1A"/>
    <w:rsid w:val="00F93689"/>
    <w:rsid w:val="00FA5395"/>
    <w:rsid w:val="00FB099A"/>
    <w:rsid w:val="00FB5D84"/>
    <w:rsid w:val="00FC2B0E"/>
    <w:rsid w:val="00FC387F"/>
    <w:rsid w:val="00FC4581"/>
    <w:rsid w:val="00FC5F6C"/>
    <w:rsid w:val="00FD0DB5"/>
    <w:rsid w:val="00FD3C06"/>
    <w:rsid w:val="00FD4661"/>
    <w:rsid w:val="00FE3966"/>
    <w:rsid w:val="00FE7381"/>
    <w:rsid w:val="00FF3411"/>
    <w:rsid w:val="00FF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89E63D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0E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500EC1"/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7.wmf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7.bin"/><Relationship Id="rId402" Type="http://schemas.openxmlformats.org/officeDocument/2006/relationships/image" Target="media/image197.wmf"/><Relationship Id="rId847" Type="http://schemas.openxmlformats.org/officeDocument/2006/relationships/image" Target="media/image419.wmf"/><Relationship Id="rId1032" Type="http://schemas.openxmlformats.org/officeDocument/2006/relationships/image" Target="media/image510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0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0.wmf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2.bin"/><Relationship Id="rId1359" Type="http://schemas.openxmlformats.org/officeDocument/2006/relationships/image" Target="media/image671.wmf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3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30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9.wmf"/><Relationship Id="rId793" Type="http://schemas.openxmlformats.org/officeDocument/2006/relationships/image" Target="media/image39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3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8.bin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0.bin"/><Relationship Id="rId1098" Type="http://schemas.openxmlformats.org/officeDocument/2006/relationships/image" Target="media/image543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583.bin"/><Relationship Id="rId1372" Type="http://schemas.openxmlformats.org/officeDocument/2006/relationships/oleObject" Target="embeddings/oleObject689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7.bin"/><Relationship Id="rId907" Type="http://schemas.openxmlformats.org/officeDocument/2006/relationships/image" Target="media/image449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92.wmf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1.bin"/><Relationship Id="rId971" Type="http://schemas.openxmlformats.org/officeDocument/2006/relationships/image" Target="media/image481.wmf"/><Relationship Id="rId1394" Type="http://schemas.openxmlformats.org/officeDocument/2006/relationships/oleObject" Target="embeddings/oleObject701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8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28.bin"/><Relationship Id="rId929" Type="http://schemas.openxmlformats.org/officeDocument/2006/relationships/image" Target="media/image460.wmf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63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23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1.wmf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31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9.wmf"/><Relationship Id="rId853" Type="http://schemas.openxmlformats.org/officeDocument/2006/relationships/image" Target="media/image422.wmf"/><Relationship Id="rId1136" Type="http://schemas.openxmlformats.org/officeDocument/2006/relationships/image" Target="media/image562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4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14.bin"/><Relationship Id="rId296" Type="http://schemas.openxmlformats.org/officeDocument/2006/relationships/image" Target="media/image144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3.wmf"/><Relationship Id="rId1060" Type="http://schemas.openxmlformats.org/officeDocument/2006/relationships/image" Target="media/image524.wmf"/><Relationship Id="rId1298" Type="http://schemas.openxmlformats.org/officeDocument/2006/relationships/image" Target="media/image641.wmf"/><Relationship Id="rId528" Type="http://schemas.openxmlformats.org/officeDocument/2006/relationships/image" Target="media/image260.wmf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3.wmf"/><Relationship Id="rId1365" Type="http://schemas.openxmlformats.org/officeDocument/2006/relationships/image" Target="media/image674.wmf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36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0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2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4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1.bin"/><Relationship Id="rId1387" Type="http://schemas.openxmlformats.org/officeDocument/2006/relationships/oleObject" Target="embeddings/oleObject697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7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9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3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9.wmf"/><Relationship Id="rId1269" Type="http://schemas.openxmlformats.org/officeDocument/2006/relationships/oleObject" Target="embeddings/oleObject636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2.wmf"/><Relationship Id="rId1336" Type="http://schemas.openxmlformats.org/officeDocument/2006/relationships/image" Target="media/image660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07.bin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9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3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82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29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2.wmf"/><Relationship Id="rId957" Type="http://schemas.openxmlformats.org/officeDocument/2006/relationships/image" Target="media/image474.wmf"/><Relationship Id="rId1142" Type="http://schemas.openxmlformats.org/officeDocument/2006/relationships/image" Target="media/image565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501.bin"/><Relationship Id="rId1307" Type="http://schemas.openxmlformats.org/officeDocument/2006/relationships/oleObject" Target="embeddings/oleObject656.bin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49.bin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3.wmf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image" Target="media/image576.wmf"/><Relationship Id="rId1371" Type="http://schemas.openxmlformats.org/officeDocument/2006/relationships/image" Target="media/image677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7.bin"/><Relationship Id="rId35" Type="http://schemas.openxmlformats.org/officeDocument/2006/relationships/image" Target="media/image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7.bin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4.wmf"/><Relationship Id="rId763" Type="http://schemas.openxmlformats.org/officeDocument/2006/relationships/image" Target="media/image377.wmf"/><Relationship Id="rId1186" Type="http://schemas.openxmlformats.org/officeDocument/2006/relationships/oleObject" Target="embeddings/oleObject594.bin"/><Relationship Id="rId1393" Type="http://schemas.openxmlformats.org/officeDocument/2006/relationships/image" Target="media/image687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4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52.wmf"/><Relationship Id="rId1418" Type="http://schemas.openxmlformats.org/officeDocument/2006/relationships/oleObject" Target="embeddings/oleObject722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6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39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02.bin"/><Relationship Id="rId295" Type="http://schemas.openxmlformats.org/officeDocument/2006/relationships/oleObject" Target="embeddings/oleObject146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51.bin"/><Relationship Id="rId222" Type="http://schemas.openxmlformats.org/officeDocument/2006/relationships/image" Target="media/image108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9.bin"/><Relationship Id="rId1364" Type="http://schemas.openxmlformats.org/officeDocument/2006/relationships/oleObject" Target="embeddings/oleObject6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6.wmf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3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8.wmf"/><Relationship Id="rId1070" Type="http://schemas.openxmlformats.org/officeDocument/2006/relationships/image" Target="media/image52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5.bin"/><Relationship Id="rId1375" Type="http://schemas.openxmlformats.org/officeDocument/2006/relationships/image" Target="media/image679.wmf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1442" Type="http://schemas.openxmlformats.org/officeDocument/2006/relationships/footer" Target="footer3.xml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1.bin"/><Relationship Id="rId1302" Type="http://schemas.openxmlformats.org/officeDocument/2006/relationships/image" Target="media/image64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3.wmf"/><Relationship Id="rId1386" Type="http://schemas.openxmlformats.org/officeDocument/2006/relationships/image" Target="media/image68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77.wmf"/><Relationship Id="rId1039" Type="http://schemas.openxmlformats.org/officeDocument/2006/relationships/oleObject" Target="embeddings/oleObject520.bin"/><Relationship Id="rId1246" Type="http://schemas.openxmlformats.org/officeDocument/2006/relationships/oleObject" Target="embeddings/oleObject624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image" Target="media/image407.wmf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9.bin"/><Relationship Id="rId1397" Type="http://schemas.openxmlformats.org/officeDocument/2006/relationships/oleObject" Target="embeddings/oleObject703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0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5.wmf"/><Relationship Id="rId845" Type="http://schemas.openxmlformats.org/officeDocument/2006/relationships/image" Target="media/image418.wmf"/><Relationship Id="rId1030" Type="http://schemas.openxmlformats.org/officeDocument/2006/relationships/image" Target="media/image509.wmf"/><Relationship Id="rId1268" Type="http://schemas.openxmlformats.org/officeDocument/2006/relationships/image" Target="media/image627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7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4.wmf"/><Relationship Id="rId1279" Type="http://schemas.openxmlformats.org/officeDocument/2006/relationships/oleObject" Target="embeddings/oleObject641.bin"/><Relationship Id="rId1402" Type="http://schemas.openxmlformats.org/officeDocument/2006/relationships/oleObject" Target="embeddings/oleObject70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oleObject" Target="embeddings/oleObject676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7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17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image" Target="media/image429.wmf"/><Relationship Id="rId1052" Type="http://schemas.openxmlformats.org/officeDocument/2006/relationships/image" Target="media/image520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6.bin"/><Relationship Id="rId1357" Type="http://schemas.openxmlformats.org/officeDocument/2006/relationships/image" Target="media/image67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2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8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8.wmf"/><Relationship Id="rId1130" Type="http://schemas.openxmlformats.org/officeDocument/2006/relationships/image" Target="media/image559.wmf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3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image" Target="media/image531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42.bin"/><Relationship Id="rId1379" Type="http://schemas.openxmlformats.org/officeDocument/2006/relationships/image" Target="media/image681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3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7.wmf"/><Relationship Id="rId967" Type="http://schemas.openxmlformats.org/officeDocument/2006/relationships/image" Target="media/image479.wmf"/><Relationship Id="rId1152" Type="http://schemas.openxmlformats.org/officeDocument/2006/relationships/image" Target="media/image57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6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9.bin"/><Relationship Id="rId1096" Type="http://schemas.openxmlformats.org/officeDocument/2006/relationships/image" Target="media/image542.wmf"/><Relationship Id="rId1317" Type="http://schemas.openxmlformats.org/officeDocument/2006/relationships/oleObject" Target="embeddings/oleObject66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82.bin"/><Relationship Id="rId1370" Type="http://schemas.openxmlformats.org/officeDocument/2006/relationships/oleObject" Target="embeddings/oleObject688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8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wmf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8.bin"/><Relationship Id="rId1381" Type="http://schemas.openxmlformats.org/officeDocument/2006/relationships/image" Target="media/image682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oleObject" Target="embeddings/oleObject672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7.bin"/><Relationship Id="rId1101" Type="http://schemas.openxmlformats.org/officeDocument/2006/relationships/oleObject" Target="embeddings/oleObject551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700.bin"/><Relationship Id="rId1406" Type="http://schemas.openxmlformats.org/officeDocument/2006/relationships/oleObject" Target="embeddings/oleObject71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27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9.wmf"/><Relationship Id="rId1112" Type="http://schemas.openxmlformats.org/officeDocument/2006/relationships/image" Target="media/image55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9.wmf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21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3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7.wmf"/><Relationship Id="rId1428" Type="http://schemas.openxmlformats.org/officeDocument/2006/relationships/oleObject" Target="embeddings/oleObject73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8.wmf"/><Relationship Id="rId851" Type="http://schemas.openxmlformats.org/officeDocument/2006/relationships/image" Target="media/image421.wmf"/><Relationship Id="rId1274" Type="http://schemas.openxmlformats.org/officeDocument/2006/relationships/image" Target="media/image630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7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image" Target="media/image594.wmf"/><Relationship Id="rId1439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9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607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5.bin"/><Relationship Id="rId1296" Type="http://schemas.openxmlformats.org/officeDocument/2006/relationships/image" Target="media/image64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9.wmf"/><Relationship Id="rId1156" Type="http://schemas.openxmlformats.org/officeDocument/2006/relationships/image" Target="media/image572.wmf"/><Relationship Id="rId1363" Type="http://schemas.openxmlformats.org/officeDocument/2006/relationships/image" Target="media/image673.wmf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8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3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4.bin"/><Relationship Id="rId1374" Type="http://schemas.openxmlformats.org/officeDocument/2006/relationships/oleObject" Target="embeddings/oleObject690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18.bin"/><Relationship Id="rId1441" Type="http://schemas.openxmlformats.org/officeDocument/2006/relationships/header" Target="header3.xml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image" Target="media/image373.wmf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6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8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70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29.bin"/><Relationship Id="rId833" Type="http://schemas.openxmlformats.org/officeDocument/2006/relationships/image" Target="media/image412.wmf"/><Relationship Id="rId1116" Type="http://schemas.openxmlformats.org/officeDocument/2006/relationships/image" Target="media/image552.wmf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1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5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5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image" Target="media/image423.wmf"/><Relationship Id="rId1040" Type="http://schemas.openxmlformats.org/officeDocument/2006/relationships/image" Target="media/image514.wmf"/><Relationship Id="rId1278" Type="http://schemas.openxmlformats.org/officeDocument/2006/relationships/image" Target="media/image632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0.bin"/><Relationship Id="rId1138" Type="http://schemas.openxmlformats.org/officeDocument/2006/relationships/image" Target="media/image563.wmf"/><Relationship Id="rId1345" Type="http://schemas.openxmlformats.org/officeDocument/2006/relationships/image" Target="media/image66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image" Target="media/image395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7.bin"/><Relationship Id="rId1412" Type="http://schemas.openxmlformats.org/officeDocument/2006/relationships/oleObject" Target="embeddings/oleObject716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81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2.wmf"/><Relationship Id="rId1009" Type="http://schemas.openxmlformats.org/officeDocument/2006/relationships/image" Target="media/image49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27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image" Target="media/image434.wmf"/><Relationship Id="rId1062" Type="http://schemas.openxmlformats.org/officeDocument/2006/relationships/image" Target="media/image525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5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38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33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3.wmf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92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20.bin"/><Relationship Id="rId247" Type="http://schemas.openxmlformats.org/officeDocument/2006/relationships/image" Target="media/image120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0.bin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5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2.bin"/><Relationship Id="rId1291" Type="http://schemas.openxmlformats.org/officeDocument/2006/relationships/oleObject" Target="embeddings/oleObject648.bin"/><Relationship Id="rId1389" Type="http://schemas.openxmlformats.org/officeDocument/2006/relationships/oleObject" Target="embeddings/oleObject698.bin"/><Relationship Id="rId11" Type="http://schemas.openxmlformats.org/officeDocument/2006/relationships/image" Target="media/image3.wmf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8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image" Target="media/image500.wmf"/><Relationship Id="rId1109" Type="http://schemas.openxmlformats.org/officeDocument/2006/relationships/oleObject" Target="embeddings/oleObject555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8.bin"/><Relationship Id="rId1316" Type="http://schemas.openxmlformats.org/officeDocument/2006/relationships/image" Target="media/image650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2.wmf"/><Relationship Id="rId977" Type="http://schemas.openxmlformats.org/officeDocument/2006/relationships/image" Target="media/image484.wmf"/><Relationship Id="rId1162" Type="http://schemas.openxmlformats.org/officeDocument/2006/relationships/image" Target="media/image575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14.wmf"/><Relationship Id="rId1022" Type="http://schemas.openxmlformats.org/officeDocument/2006/relationships/image" Target="media/image505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93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7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oleObject" Target="embeddings/oleObject172.bin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3.wmf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391" Type="http://schemas.openxmlformats.org/officeDocument/2006/relationships/oleObject" Target="embeddings/oleObject699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6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20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4.wmf"/><Relationship Id="rId271" Type="http://schemas.openxmlformats.org/officeDocument/2006/relationships/image" Target="media/image132.wmf"/><Relationship Id="rId937" Type="http://schemas.openxmlformats.org/officeDocument/2006/relationships/image" Target="media/image464.wmf"/><Relationship Id="rId1122" Type="http://schemas.openxmlformats.org/officeDocument/2006/relationships/image" Target="media/image555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4.wmf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5.bin"/><Relationship Id="rId1427" Type="http://schemas.openxmlformats.org/officeDocument/2006/relationships/oleObject" Target="embeddings/oleObject731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8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6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2.wmf"/><Relationship Id="rId1438" Type="http://schemas.openxmlformats.org/officeDocument/2006/relationships/header" Target="header2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39.bin"/><Relationship Id="rId1200" Type="http://schemas.openxmlformats.org/officeDocument/2006/relationships/oleObject" Target="embeddings/oleObject601.bin"/><Relationship Id="rId654" Type="http://schemas.openxmlformats.org/officeDocument/2006/relationships/image" Target="media/image323.wmf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44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image" Target="media/image566.wmf"/><Relationship Id="rId1351" Type="http://schemas.openxmlformats.org/officeDocument/2006/relationships/image" Target="media/image667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0.bin"/><Relationship Id="rId1309" Type="http://schemas.openxmlformats.org/officeDocument/2006/relationships/oleObject" Target="embeddings/oleObject657.bin"/><Relationship Id="rId15" Type="http://schemas.openxmlformats.org/officeDocument/2006/relationships/image" Target="media/image5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84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12.bin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4.wmf"/><Relationship Id="rId1166" Type="http://schemas.openxmlformats.org/officeDocument/2006/relationships/image" Target="media/image577.wmf"/><Relationship Id="rId1373" Type="http://schemas.openxmlformats.org/officeDocument/2006/relationships/image" Target="media/image678.wmf"/><Relationship Id="rId175" Type="http://schemas.openxmlformats.org/officeDocument/2006/relationships/oleObject" Target="embeddings/oleObject85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image" Target="media/image610.wmf"/><Relationship Id="rId1440" Type="http://schemas.openxmlformats.org/officeDocument/2006/relationships/footer" Target="footer2.xml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6.bin"/><Relationship Id="rId1177" Type="http://schemas.openxmlformats.org/officeDocument/2006/relationships/image" Target="media/image582.wmf"/><Relationship Id="rId1300" Type="http://schemas.openxmlformats.org/officeDocument/2006/relationships/image" Target="media/image64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6.wmf"/><Relationship Id="rId1384" Type="http://schemas.openxmlformats.org/officeDocument/2006/relationships/oleObject" Target="embeddings/oleObject69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3.wmf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23.bin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5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595.bin"/><Relationship Id="rId1395" Type="http://schemas.openxmlformats.org/officeDocument/2006/relationships/image" Target="media/image688.wmf"/><Relationship Id="rId1409" Type="http://schemas.openxmlformats.org/officeDocument/2006/relationships/oleObject" Target="embeddings/oleObject713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image" Target="media/image62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3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7.wmf"/><Relationship Id="rId1199" Type="http://schemas.openxmlformats.org/officeDocument/2006/relationships/image" Target="media/image593.wmf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6.wmf"/><Relationship Id="rId843" Type="http://schemas.openxmlformats.org/officeDocument/2006/relationships/image" Target="media/image417.wmf"/><Relationship Id="rId1126" Type="http://schemas.openxmlformats.org/officeDocument/2006/relationships/image" Target="media/image557.wmf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6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7.bin"/><Relationship Id="rId1400" Type="http://schemas.openxmlformats.org/officeDocument/2006/relationships/image" Target="media/image690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0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9.bin"/><Relationship Id="rId1344" Type="http://schemas.openxmlformats.org/officeDocument/2006/relationships/oleObject" Target="embeddings/oleObject675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15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image" Target="media/image428.wmf"/><Relationship Id="rId1050" Type="http://schemas.openxmlformats.org/officeDocument/2006/relationships/image" Target="media/image519.wmf"/><Relationship Id="rId1288" Type="http://schemas.openxmlformats.org/officeDocument/2006/relationships/image" Target="media/image636.wmf"/><Relationship Id="rId297" Type="http://schemas.openxmlformats.org/officeDocument/2006/relationships/oleObject" Target="embeddings/oleObject147.bin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68.wmf"/><Relationship Id="rId1355" Type="http://schemas.openxmlformats.org/officeDocument/2006/relationships/image" Target="media/image669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2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4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oleObject" Target="embeddings/oleObject686.bin"/><Relationship Id="rId168" Type="http://schemas.openxmlformats.org/officeDocument/2006/relationships/image" Target="media/image81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1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7.wmf"/><Relationship Id="rId803" Type="http://schemas.openxmlformats.org/officeDocument/2006/relationships/image" Target="media/image397.wmf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image" Target="media/image439.wmf"/><Relationship Id="rId1072" Type="http://schemas.openxmlformats.org/officeDocument/2006/relationships/image" Target="media/image530.wmf"/><Relationship Id="rId302" Type="http://schemas.openxmlformats.org/officeDocument/2006/relationships/image" Target="media/image147.wmf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6.bin"/><Relationship Id="rId1377" Type="http://schemas.openxmlformats.org/officeDocument/2006/relationships/image" Target="media/image680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12.wmf"/><Relationship Id="rId1444" Type="http://schemas.openxmlformats.org/officeDocument/2006/relationships/theme" Target="theme/theme1.xml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378.bin"/><Relationship Id="rId965" Type="http://schemas.openxmlformats.org/officeDocument/2006/relationships/image" Target="media/image478.wmf"/><Relationship Id="rId1150" Type="http://schemas.openxmlformats.org/officeDocument/2006/relationships/image" Target="media/image569.wmf"/><Relationship Id="rId1388" Type="http://schemas.openxmlformats.org/officeDocument/2006/relationships/image" Target="media/image685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25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5.bin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60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7.bin"/><Relationship Id="rId1399" Type="http://schemas.openxmlformats.org/officeDocument/2006/relationships/oleObject" Target="embeddings/oleObject704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1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7.wmf"/><Relationship Id="rId1326" Type="http://schemas.openxmlformats.org/officeDocument/2006/relationships/image" Target="media/image655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1390" Type="http://schemas.openxmlformats.org/officeDocument/2006/relationships/image" Target="media/image686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2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6.bin"/><Relationship Id="rId1348" Type="http://schemas.openxmlformats.org/officeDocument/2006/relationships/oleObject" Target="embeddings/oleObject677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19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9.wmf"/><Relationship Id="rId502" Type="http://schemas.openxmlformats.org/officeDocument/2006/relationships/image" Target="media/image247.wmf"/><Relationship Id="rId947" Type="http://schemas.openxmlformats.org/officeDocument/2006/relationships/image" Target="media/image469.wmf"/><Relationship Id="rId1132" Type="http://schemas.openxmlformats.org/officeDocument/2006/relationships/image" Target="media/image560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99.wmf"/><Relationship Id="rId1437" Type="http://schemas.openxmlformats.org/officeDocument/2006/relationships/header" Target="header1.xml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4.bin"/><Relationship Id="rId1294" Type="http://schemas.openxmlformats.org/officeDocument/2006/relationships/image" Target="media/image639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8.wmf"/><Relationship Id="rId731" Type="http://schemas.openxmlformats.org/officeDocument/2006/relationships/image" Target="media/image361.wmf"/><Relationship Id="rId1154" Type="http://schemas.openxmlformats.org/officeDocument/2006/relationships/image" Target="media/image571.wmf"/><Relationship Id="rId1361" Type="http://schemas.openxmlformats.org/officeDocument/2006/relationships/image" Target="media/image672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319" Type="http://schemas.openxmlformats.org/officeDocument/2006/relationships/oleObject" Target="embeddings/oleObject662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9.wmf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9.bin"/><Relationship Id="rId1383" Type="http://schemas.openxmlformats.org/officeDocument/2006/relationships/image" Target="media/image683.wmf"/><Relationship Id="rId101" Type="http://schemas.openxmlformats.org/officeDocument/2006/relationships/image" Target="media/image48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7.wmf"/><Relationship Id="rId1408" Type="http://schemas.openxmlformats.org/officeDocument/2006/relationships/oleObject" Target="embeddings/oleObject712.bin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image" Target="media/image383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0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4.bin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8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1.bin"/><Relationship Id="rId492" Type="http://schemas.openxmlformats.org/officeDocument/2006/relationships/image" Target="media/image242.wmf"/><Relationship Id="rId797" Type="http://schemas.openxmlformats.org/officeDocument/2006/relationships/image" Target="media/image394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4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1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8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25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2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6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91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19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image" Target="media/image402.wmf"/><Relationship Id="rId1443" Type="http://schemas.openxmlformats.org/officeDocument/2006/relationships/fontTable" Target="fontTable.xml"/><Relationship Id="rId1303" Type="http://schemas.openxmlformats.org/officeDocument/2006/relationships/oleObject" Target="embeddings/oleObject65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3.wmf"/><Relationship Id="rId1160" Type="http://schemas.openxmlformats.org/officeDocument/2006/relationships/image" Target="media/image574.wmf"/><Relationship Id="rId1398" Type="http://schemas.openxmlformats.org/officeDocument/2006/relationships/image" Target="media/image689.wmf"/><Relationship Id="rId628" Type="http://schemas.openxmlformats.org/officeDocument/2006/relationships/image" Target="media/image310.wmf"/><Relationship Id="rId835" Type="http://schemas.openxmlformats.org/officeDocument/2006/relationships/image" Target="media/image413.wmf"/><Relationship Id="rId1258" Type="http://schemas.openxmlformats.org/officeDocument/2006/relationships/image" Target="media/image622.wmf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65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2.wmf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857" Type="http://schemas.openxmlformats.org/officeDocument/2006/relationships/image" Target="media/image424.wmf"/><Relationship Id="rId1042" Type="http://schemas.openxmlformats.org/officeDocument/2006/relationships/image" Target="media/image51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1.bin"/><Relationship Id="rId1347" Type="http://schemas.openxmlformats.org/officeDocument/2006/relationships/image" Target="media/image665.wmf"/><Relationship Id="rId53" Type="http://schemas.openxmlformats.org/officeDocument/2006/relationships/image" Target="media/image24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18.bin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9.bin"/><Relationship Id="rId739" Type="http://schemas.openxmlformats.org/officeDocument/2006/relationships/image" Target="media/image365.wmf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7.bin"/><Relationship Id="rId1369" Type="http://schemas.openxmlformats.org/officeDocument/2006/relationships/image" Target="media/image676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8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40.bin"/><Relationship Id="rId291" Type="http://schemas.openxmlformats.org/officeDocument/2006/relationships/oleObject" Target="embeddings/oleObject144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4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49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3.bin"/><Relationship Id="rId1153" Type="http://schemas.openxmlformats.org/officeDocument/2006/relationships/oleObject" Target="embeddings/oleObject57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83.bin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5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2.bin"/><Relationship Id="rId917" Type="http://schemas.openxmlformats.org/officeDocument/2006/relationships/image" Target="media/image454.wmf"/><Relationship Id="rId1102" Type="http://schemas.openxmlformats.org/officeDocument/2006/relationships/image" Target="media/image545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1.bin"/><Relationship Id="rId195" Type="http://schemas.openxmlformats.org/officeDocument/2006/relationships/oleObject" Target="embeddings/oleObject95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3.wmf"/><Relationship Id="rId841" Type="http://schemas.openxmlformats.org/officeDocument/2006/relationships/image" Target="media/image416.wmf"/><Relationship Id="rId1264" Type="http://schemas.openxmlformats.org/officeDocument/2006/relationships/image" Target="media/image625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68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33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7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4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5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4.wmf"/><Relationship Id="rId1146" Type="http://schemas.openxmlformats.org/officeDocument/2006/relationships/image" Target="media/image567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8.wmf"/><Relationship Id="rId1213" Type="http://schemas.openxmlformats.org/officeDocument/2006/relationships/image" Target="media/image600.wmf"/><Relationship Id="rId1420" Type="http://schemas.openxmlformats.org/officeDocument/2006/relationships/oleObject" Target="embeddings/oleObject7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1</Pages>
  <Words>5730</Words>
  <Characters>32666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2</cp:revision>
  <cp:lastPrinted>2017-07-09T07:17:00Z</cp:lastPrinted>
  <dcterms:created xsi:type="dcterms:W3CDTF">2017-06-24T22:58:00Z</dcterms:created>
  <dcterms:modified xsi:type="dcterms:W3CDTF">2017-07-09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